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5C86" w:rsidRDefault="007A19C8" w:rsidP="00435714">
      <w:pPr>
        <w:jc w:val="center"/>
        <w:rPr>
          <w:b/>
          <w:color w:val="000000"/>
          <w:sz w:val="28"/>
          <w:szCs w:val="28"/>
        </w:rPr>
      </w:pPr>
      <w:r w:rsidRPr="00FF4DE7">
        <w:rPr>
          <w:b/>
          <w:color w:val="000000"/>
          <w:sz w:val="28"/>
          <w:szCs w:val="28"/>
        </w:rPr>
        <w:t>Data Mining Rese</w:t>
      </w:r>
      <w:r w:rsidR="00C70B80">
        <w:rPr>
          <w:b/>
          <w:color w:val="000000"/>
          <w:sz w:val="28"/>
          <w:szCs w:val="28"/>
        </w:rPr>
        <w:t xml:space="preserve">arch &amp; </w:t>
      </w:r>
      <w:r w:rsidR="00925684">
        <w:rPr>
          <w:rFonts w:hint="eastAsia"/>
          <w:b/>
          <w:color w:val="000000"/>
          <w:sz w:val="28"/>
          <w:szCs w:val="28"/>
        </w:rPr>
        <w:t>Practice</w:t>
      </w:r>
      <w:r w:rsidR="00C70B80">
        <w:rPr>
          <w:b/>
          <w:color w:val="000000"/>
          <w:sz w:val="28"/>
          <w:szCs w:val="28"/>
        </w:rPr>
        <w:t xml:space="preserve">s </w:t>
      </w:r>
      <w:r w:rsidR="00A62C47">
        <w:rPr>
          <w:b/>
          <w:color w:val="000000"/>
          <w:sz w:val="28"/>
          <w:szCs w:val="28"/>
        </w:rPr>
        <w:t>–</w:t>
      </w:r>
      <w:r w:rsidR="00C70B80">
        <w:rPr>
          <w:rFonts w:hint="eastAsia"/>
          <w:b/>
          <w:color w:val="000000"/>
          <w:sz w:val="28"/>
          <w:szCs w:val="28"/>
        </w:rPr>
        <w:t>Final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  <w:r w:rsidR="00881EA6">
        <w:rPr>
          <w:b/>
          <w:color w:val="000000"/>
          <w:sz w:val="28"/>
          <w:szCs w:val="28"/>
        </w:rPr>
        <w:t>Exam</w:t>
      </w:r>
      <w:r w:rsidR="00CF23F9">
        <w:rPr>
          <w:rFonts w:hint="eastAsia"/>
          <w:b/>
          <w:color w:val="000000"/>
          <w:sz w:val="28"/>
          <w:szCs w:val="28"/>
        </w:rPr>
        <w:t xml:space="preserve"> </w:t>
      </w:r>
    </w:p>
    <w:p w:rsidR="00286D28" w:rsidRPr="007D44FB" w:rsidRDefault="006A1C16" w:rsidP="007D44FB">
      <w:r w:rsidRPr="00F665E5">
        <w:rPr>
          <w:rFonts w:hint="eastAsia"/>
        </w:rPr>
        <w:t xml:space="preserve">                             </w:t>
      </w:r>
      <w:r>
        <w:rPr>
          <w:rFonts w:hint="eastAsia"/>
        </w:rPr>
        <w:t xml:space="preserve">          </w:t>
      </w:r>
    </w:p>
    <w:p w:rsidR="00435714" w:rsidRPr="003434C4" w:rsidRDefault="00D30E02" w:rsidP="00435714">
      <w:pPr>
        <w:numPr>
          <w:ilvl w:val="0"/>
          <w:numId w:val="39"/>
        </w:numPr>
        <w:jc w:val="both"/>
      </w:pPr>
      <w:r>
        <w:rPr>
          <w:rFonts w:hint="eastAsia"/>
        </w:rPr>
        <w:t xml:space="preserve">(a) </w:t>
      </w:r>
      <w:r w:rsidR="00435714">
        <w:rPr>
          <w:rFonts w:hint="eastAsia"/>
        </w:rPr>
        <w:t>(</w:t>
      </w:r>
      <w:r w:rsidR="003A3019">
        <w:t>4</w:t>
      </w:r>
      <w:r w:rsidR="00435714" w:rsidRPr="003434C4">
        <w:t xml:space="preserve"> </w:t>
      </w:r>
      <w:r w:rsidR="00435714" w:rsidRPr="003434C4">
        <w:rPr>
          <w:rFonts w:hint="eastAsia"/>
        </w:rPr>
        <w:t>%)</w:t>
      </w:r>
      <w:r w:rsidR="00435714" w:rsidRPr="003434C4">
        <w:rPr>
          <w:rFonts w:hint="eastAsia"/>
          <w:b/>
          <w:bCs/>
        </w:rPr>
        <w:t xml:space="preserve"> </w:t>
      </w:r>
      <w:r w:rsidR="00435714" w:rsidRPr="003434C4">
        <w:rPr>
          <w:rFonts w:hint="eastAsia"/>
        </w:rPr>
        <w:t xml:space="preserve">Design a </w:t>
      </w:r>
      <w:r w:rsidR="00435714" w:rsidRPr="003434C4">
        <w:t>multilayer</w:t>
      </w:r>
      <w:r w:rsidR="00435714" w:rsidRPr="003434C4">
        <w:rPr>
          <w:rFonts w:hint="eastAsia"/>
        </w:rPr>
        <w:t xml:space="preserve"> feed-</w:t>
      </w:r>
      <w:r w:rsidR="00435714" w:rsidRPr="003434C4">
        <w:t>forward</w:t>
      </w:r>
      <w:r w:rsidR="00435714" w:rsidRPr="003434C4">
        <w:rPr>
          <w:rFonts w:hint="eastAsia"/>
        </w:rPr>
        <w:t xml:space="preserve"> neural netwo</w:t>
      </w:r>
      <w:r w:rsidR="00435714">
        <w:rPr>
          <w:rFonts w:hint="eastAsia"/>
        </w:rPr>
        <w:t xml:space="preserve">rk for the given data in Table 1. Label the </w:t>
      </w:r>
      <w:r w:rsidR="00435714" w:rsidRPr="003434C4">
        <w:rPr>
          <w:rFonts w:hint="eastAsia"/>
        </w:rPr>
        <w:t>nodes in the input and output layers.</w:t>
      </w:r>
    </w:p>
    <w:p w:rsidR="00435714" w:rsidRPr="003434C4" w:rsidRDefault="00435714" w:rsidP="00884DE6">
      <w:pPr>
        <w:pStyle w:val="ab"/>
        <w:ind w:leftChars="0"/>
        <w:jc w:val="both"/>
      </w:pPr>
      <w:r w:rsidRPr="003434C4">
        <w:rPr>
          <w:rFonts w:hint="eastAsia"/>
        </w:rPr>
        <w:t xml:space="preserve">      </w:t>
      </w:r>
      <w:r>
        <w:rPr>
          <w:rFonts w:hint="eastAsia"/>
        </w:rPr>
        <w:t xml:space="preserve">                         Table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0"/>
        <w:gridCol w:w="927"/>
        <w:gridCol w:w="750"/>
        <w:gridCol w:w="777"/>
        <w:gridCol w:w="1418"/>
      </w:tblGrid>
      <w:tr w:rsidR="00336D2B" w:rsidRPr="00061169" w:rsidTr="00336D2B">
        <w:trPr>
          <w:jc w:val="center"/>
        </w:trPr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Outlook</w:t>
            </w:r>
          </w:p>
        </w:tc>
        <w:tc>
          <w:tcPr>
            <w:tcW w:w="0" w:type="auto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Wind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/>
                <w:bCs/>
                <w:color w:val="000000"/>
                <w:sz w:val="20"/>
                <w:szCs w:val="20"/>
              </w:rPr>
              <w:t>PM2.5</w:t>
            </w:r>
          </w:p>
        </w:tc>
        <w:tc>
          <w:tcPr>
            <w:tcW w:w="1418" w:type="dxa"/>
            <w:shd w:val="clear" w:color="auto" w:fill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/>
                <w:bCs/>
                <w:color w:val="000000"/>
                <w:sz w:val="20"/>
                <w:szCs w:val="20"/>
              </w:rPr>
              <w:t>Play baseball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1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trong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1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.7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No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2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un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0.8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3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0.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4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Overcast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Strong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0.7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Yes</w:t>
            </w:r>
          </w:p>
        </w:tc>
      </w:tr>
      <w:tr w:rsidR="00336D2B" w:rsidRPr="00061169" w:rsidTr="00336D2B">
        <w:trPr>
          <w:jc w:val="center"/>
        </w:trPr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Day 5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Rainy</w:t>
            </w:r>
          </w:p>
        </w:tc>
        <w:tc>
          <w:tcPr>
            <w:tcW w:w="0" w:type="auto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Weak</w:t>
            </w:r>
          </w:p>
        </w:tc>
        <w:tc>
          <w:tcPr>
            <w:tcW w:w="595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.5</w:t>
            </w:r>
          </w:p>
        </w:tc>
        <w:tc>
          <w:tcPr>
            <w:tcW w:w="1418" w:type="dxa"/>
          </w:tcPr>
          <w:p w:rsidR="00336D2B" w:rsidRPr="00061169" w:rsidRDefault="00336D2B" w:rsidP="00FB6323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061169">
              <w:rPr>
                <w:bCs/>
                <w:color w:val="000000"/>
                <w:sz w:val="20"/>
                <w:szCs w:val="20"/>
              </w:rPr>
              <w:t>No</w:t>
            </w:r>
          </w:p>
        </w:tc>
      </w:tr>
    </w:tbl>
    <w:p w:rsidR="007E192D" w:rsidRDefault="00D30E02" w:rsidP="007E192D">
      <w:r>
        <w:rPr>
          <w:rFonts w:hint="eastAsia"/>
        </w:rPr>
        <w:t xml:space="preserve">   </w:t>
      </w:r>
      <w:r w:rsidR="001D6FF5">
        <w:rPr>
          <w:rFonts w:hint="eastAsia"/>
        </w:rPr>
        <w:t>Given the neural network</w:t>
      </w:r>
      <w:r w:rsidR="00AF43BF">
        <w:rPr>
          <w:rFonts w:hint="eastAsia"/>
        </w:rPr>
        <w:t xml:space="preserve"> below</w:t>
      </w:r>
      <w:r w:rsidR="001D6FF5">
        <w:rPr>
          <w:rFonts w:hint="eastAsia"/>
        </w:rPr>
        <w:t xml:space="preserve">. </w:t>
      </w:r>
      <w:r w:rsidR="007E192D">
        <w:rPr>
          <w:rFonts w:hint="eastAsia"/>
        </w:rPr>
        <w:t xml:space="preserve">Assume that </w:t>
      </w:r>
      <w:r w:rsidR="00AE5C8B">
        <w:rPr>
          <w:rFonts w:asciiTheme="minorHAnsi" w:hAnsiTheme="minorHAnsi"/>
        </w:rPr>
        <w:t>T</w:t>
      </w:r>
      <w:r w:rsidR="007A00C7">
        <w:rPr>
          <w:rFonts w:hint="eastAsia"/>
        </w:rPr>
        <w:t xml:space="preserve"> and </w:t>
      </w:r>
      <w:r w:rsidR="00AE5C8B">
        <w:rPr>
          <w:rFonts w:asciiTheme="minorHAnsi" w:hAnsiTheme="minorHAnsi"/>
        </w:rPr>
        <w:t>O</w:t>
      </w:r>
      <w:r w:rsidR="007A00C7">
        <w:rPr>
          <w:rFonts w:hint="eastAsia"/>
        </w:rPr>
        <w:t xml:space="preserve"> are </w:t>
      </w:r>
      <w:r w:rsidR="007E192D">
        <w:rPr>
          <w:rFonts w:hint="eastAsia"/>
        </w:rPr>
        <w:t xml:space="preserve">the actual </w:t>
      </w:r>
      <w:r w:rsidR="001D6FF5">
        <w:rPr>
          <w:rFonts w:hint="eastAsia"/>
        </w:rPr>
        <w:t xml:space="preserve">and predicted </w:t>
      </w:r>
      <w:r w:rsidR="007A00C7">
        <w:rPr>
          <w:rFonts w:hint="eastAsia"/>
        </w:rPr>
        <w:t xml:space="preserve">values of the </w:t>
      </w:r>
      <w:r w:rsidR="007E192D">
        <w:rPr>
          <w:rFonts w:hint="eastAsia"/>
        </w:rPr>
        <w:t xml:space="preserve">output </w:t>
      </w:r>
      <w:r w:rsidR="006C0B80">
        <w:rPr>
          <w:rFonts w:hint="eastAsia"/>
        </w:rPr>
        <w:t>node</w:t>
      </w:r>
      <w:r w:rsidR="007A00C7">
        <w:rPr>
          <w:rFonts w:hint="eastAsia"/>
        </w:rPr>
        <w:t>, respectively;</w:t>
      </w:r>
      <w:r w:rsidR="00AE5C8B">
        <w:rPr>
          <w:rFonts w:hint="eastAsia"/>
        </w:rPr>
        <w:t xml:space="preserve"> </w:t>
      </w:r>
      <w:r w:rsidR="00AE5C8B">
        <w:rPr>
          <w:rFonts w:asciiTheme="minorHAnsi" w:hAnsiTheme="minorHAnsi"/>
        </w:rPr>
        <w:t>h</w:t>
      </w:r>
      <w:r w:rsidR="00AE5C8B" w:rsidRPr="008D6E42">
        <w:rPr>
          <w:rFonts w:asciiTheme="minorHAnsi" w:hAnsiTheme="minorHAnsi"/>
          <w:vertAlign w:val="subscript"/>
        </w:rPr>
        <w:t>1</w:t>
      </w:r>
      <w:r w:rsidR="00AE5C8B" w:rsidRPr="008D6E42">
        <w:rPr>
          <w:rFonts w:asciiTheme="minorHAnsi" w:hAnsiTheme="minorHAnsi"/>
        </w:rPr>
        <w:t xml:space="preserve">, </w:t>
      </w:r>
      <w:r w:rsidR="00AE5C8B">
        <w:rPr>
          <w:rFonts w:asciiTheme="minorHAnsi" w:hAnsiTheme="minorHAnsi"/>
        </w:rPr>
        <w:t>h</w:t>
      </w:r>
      <w:r w:rsidR="00AE5C8B" w:rsidRPr="008D6E42">
        <w:rPr>
          <w:rFonts w:asciiTheme="minorHAnsi" w:hAnsiTheme="minorHAnsi"/>
          <w:vertAlign w:val="subscript"/>
        </w:rPr>
        <w:t>2</w:t>
      </w:r>
      <w:r w:rsidR="00AE5C8B">
        <w:rPr>
          <w:rFonts w:asciiTheme="minorHAnsi" w:hAnsiTheme="minorHAnsi"/>
        </w:rPr>
        <w:t>, h</w:t>
      </w:r>
      <w:r w:rsidR="00AE5C8B">
        <w:rPr>
          <w:rFonts w:asciiTheme="minorHAnsi" w:hAnsiTheme="minorHAnsi"/>
          <w:vertAlign w:val="subscript"/>
        </w:rPr>
        <w:t>3</w:t>
      </w:r>
      <w:r w:rsidR="00AE5C8B">
        <w:rPr>
          <w:rFonts w:asciiTheme="minorHAnsi" w:hAnsiTheme="minorHAnsi" w:hint="eastAsia"/>
          <w:vertAlign w:val="subscript"/>
        </w:rPr>
        <w:t xml:space="preserve"> </w:t>
      </w:r>
      <w:r w:rsidR="00AE5C8B">
        <w:rPr>
          <w:rFonts w:hint="eastAsia"/>
        </w:rPr>
        <w:t xml:space="preserve">and </w:t>
      </w:r>
      <w:r w:rsidR="00AE5C8B">
        <w:rPr>
          <w:rFonts w:asciiTheme="minorHAnsi" w:hAnsiTheme="minorHAnsi"/>
        </w:rPr>
        <w:t>h</w:t>
      </w:r>
      <w:r w:rsidR="00AE5C8B">
        <w:rPr>
          <w:rFonts w:asciiTheme="minorHAnsi" w:hAnsiTheme="minorHAnsi"/>
          <w:vertAlign w:val="subscript"/>
        </w:rPr>
        <w:t>4</w:t>
      </w:r>
      <w:r w:rsidR="00AE5C8B">
        <w:rPr>
          <w:rFonts w:asciiTheme="minorHAnsi" w:hAnsiTheme="minorHAnsi" w:hint="eastAsia"/>
          <w:vertAlign w:val="subscript"/>
        </w:rPr>
        <w:t xml:space="preserve"> </w:t>
      </w:r>
      <w:r w:rsidR="00AE5C8B">
        <w:rPr>
          <w:rFonts w:hint="eastAsia"/>
        </w:rPr>
        <w:t xml:space="preserve">are the output values of the hidden layer.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1</w:t>
      </w:r>
      <w:r w:rsidR="00AE5C8B">
        <w:rPr>
          <w:rFonts w:hint="eastAsia"/>
        </w:rPr>
        <w:t xml:space="preserve">,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2</w:t>
      </w:r>
      <w:r w:rsidR="00AE5C8B">
        <w:t>,</w:t>
      </w:r>
      <w:r w:rsidR="00AE5C8B">
        <w:rPr>
          <w:rFonts w:hint="eastAsia"/>
        </w:rPr>
        <w:t xml:space="preserve"> </w:t>
      </w:r>
      <w:r w:rsidR="00AE5C8B" w:rsidRPr="00E91183">
        <w:rPr>
          <w:rFonts w:asciiTheme="minorHAnsi" w:hAnsiTheme="minorHAnsi"/>
        </w:rPr>
        <w:t>w</w:t>
      </w:r>
      <w:r w:rsidR="00AE5C8B" w:rsidRPr="00E91183">
        <w:rPr>
          <w:rFonts w:asciiTheme="minorHAnsi" w:hAnsiTheme="minorHAnsi"/>
          <w:vertAlign w:val="subscript"/>
        </w:rPr>
        <w:t>3</w:t>
      </w:r>
      <w:r w:rsidR="00AE5C8B">
        <w:rPr>
          <w:rFonts w:asciiTheme="minorHAnsi" w:hAnsiTheme="minorHAnsi"/>
          <w:vertAlign w:val="subscript"/>
        </w:rPr>
        <w:t xml:space="preserve"> </w:t>
      </w:r>
      <w:r w:rsidR="00AE5C8B" w:rsidRPr="00A63D1C">
        <w:rPr>
          <w:rFonts w:asciiTheme="minorHAnsi" w:hAnsiTheme="minorHAnsi"/>
        </w:rPr>
        <w:t>and</w:t>
      </w:r>
      <w:r w:rsidR="00AE5C8B">
        <w:rPr>
          <w:rFonts w:hint="eastAsia"/>
        </w:rPr>
        <w:t xml:space="preserve"> </w:t>
      </w:r>
      <w:r w:rsidR="00AE5C8B" w:rsidRPr="00E91183">
        <w:rPr>
          <w:rFonts w:asciiTheme="minorHAnsi" w:hAnsiTheme="minorHAnsi"/>
        </w:rPr>
        <w:t>w</w:t>
      </w:r>
      <w:r w:rsidR="00AE5C8B">
        <w:rPr>
          <w:rFonts w:asciiTheme="minorHAnsi" w:hAnsiTheme="minorHAnsi"/>
          <w:vertAlign w:val="subscript"/>
        </w:rPr>
        <w:t xml:space="preserve">4 </w:t>
      </w:r>
      <w:r w:rsidR="00AE5C8B">
        <w:rPr>
          <w:rFonts w:hint="eastAsia"/>
        </w:rPr>
        <w:t xml:space="preserve">are the link weights; </w:t>
      </w:r>
      <w:r w:rsidR="00AE5C8B">
        <w:rPr>
          <w:rFonts w:hint="eastAsia"/>
        </w:rPr>
        <w:sym w:font="Symbol" w:char="F071"/>
      </w:r>
      <w:r w:rsidR="007A00C7">
        <w:rPr>
          <w:rFonts w:hint="eastAsia"/>
        </w:rPr>
        <w:t xml:space="preserve"> is the bias of the output </w:t>
      </w:r>
      <w:r w:rsidR="00A371B1">
        <w:rPr>
          <w:rFonts w:hint="eastAsia"/>
        </w:rPr>
        <w:t>node</w:t>
      </w:r>
      <w:r w:rsidR="007A00C7">
        <w:rPr>
          <w:rFonts w:hint="eastAsia"/>
        </w:rPr>
        <w:t xml:space="preserve">. Sigmoid function </w:t>
      </w:r>
      <w:r w:rsidR="00884DE6">
        <w:rPr>
          <w:rFonts w:hint="eastAsia"/>
        </w:rPr>
        <w:t>(h(x) = 1</w:t>
      </w:r>
      <w:proofErr w:type="gramStart"/>
      <w:r w:rsidR="00884DE6">
        <w:rPr>
          <w:rFonts w:hint="eastAsia"/>
        </w:rPr>
        <w:t>/(</w:t>
      </w:r>
      <w:proofErr w:type="gramEnd"/>
      <w:r w:rsidR="00884DE6">
        <w:rPr>
          <w:rFonts w:hint="eastAsia"/>
        </w:rPr>
        <w:t>1+e</w:t>
      </w:r>
      <w:r w:rsidR="00884DE6" w:rsidRPr="00884DE6">
        <w:rPr>
          <w:rFonts w:hint="eastAsia"/>
          <w:vertAlign w:val="superscript"/>
        </w:rPr>
        <w:t>-x</w:t>
      </w:r>
      <w:r w:rsidR="00884DE6">
        <w:rPr>
          <w:rFonts w:hint="eastAsia"/>
        </w:rPr>
        <w:t xml:space="preserve">)) </w:t>
      </w:r>
      <w:r w:rsidR="007A00C7">
        <w:rPr>
          <w:rFonts w:hint="eastAsia"/>
        </w:rPr>
        <w:t xml:space="preserve">is used as the activation function of the output </w:t>
      </w:r>
      <w:r w:rsidR="006C0B80">
        <w:rPr>
          <w:rFonts w:hint="eastAsia"/>
        </w:rPr>
        <w:t>node</w:t>
      </w:r>
      <w:r w:rsidR="007A00C7">
        <w:rPr>
          <w:rFonts w:hint="eastAsia"/>
        </w:rPr>
        <w:t>.</w:t>
      </w:r>
      <w:r w:rsidR="006C0B80">
        <w:rPr>
          <w:rFonts w:hint="eastAsia"/>
        </w:rPr>
        <w:t xml:space="preserve"> </w:t>
      </w:r>
      <w:r w:rsidR="00CD7836" w:rsidRPr="006C0B80">
        <w:sym w:font="Symbol" w:char="F06C"/>
      </w:r>
      <w:r w:rsidR="00CD7836" w:rsidRPr="006C0B80">
        <w:t xml:space="preserve"> </w:t>
      </w:r>
      <w:proofErr w:type="gramStart"/>
      <w:r w:rsidR="00CD7836" w:rsidRPr="006C0B80">
        <w:t>is</w:t>
      </w:r>
      <w:proofErr w:type="gramEnd"/>
      <w:r w:rsidR="00CD7836" w:rsidRPr="006C0B80">
        <w:t xml:space="preserve"> the learning rate.</w:t>
      </w:r>
      <w:r w:rsidR="00414C9F">
        <w:rPr>
          <w:rFonts w:hint="eastAsia"/>
        </w:rPr>
        <w:t xml:space="preserve"> The derivative of h(x) is h(x</w:t>
      </w:r>
      <w:proofErr w:type="gramStart"/>
      <w:r w:rsidR="00414C9F">
        <w:rPr>
          <w:rFonts w:hint="eastAsia"/>
        </w:rPr>
        <w:t>)(</w:t>
      </w:r>
      <w:proofErr w:type="gramEnd"/>
      <w:r w:rsidR="00414C9F">
        <w:rPr>
          <w:rFonts w:hint="eastAsia"/>
        </w:rPr>
        <w:t>1-h(x)).</w:t>
      </w:r>
    </w:p>
    <w:p w:rsidR="00611489" w:rsidRDefault="00AE5C8B" w:rsidP="005E326A">
      <w:pPr>
        <w:jc w:val="center"/>
      </w:pPr>
      <w:r>
        <w:rPr>
          <w:noProof/>
        </w:rPr>
        <w:drawing>
          <wp:inline distT="0" distB="0" distL="0" distR="0" wp14:anchorId="5FBA5C94">
            <wp:extent cx="2179320" cy="1485331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062" cy="1526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2830" w:rsidRDefault="00822830" w:rsidP="00822830">
      <w:hyperlink r:id="rId9" w:history="1">
        <w:r w:rsidRPr="00496BFB">
          <w:rPr>
            <w:rStyle w:val="ad"/>
          </w:rPr>
          <w:t>https://www.chegg.com/homework-help/questions-and-answers/design-multilayer-feed-forward-neural-network-given-data-table-1-label-nodes-input-output--q65699560</w:t>
        </w:r>
      </w:hyperlink>
    </w:p>
    <w:p w:rsidR="00884DE6" w:rsidRDefault="00D30E02" w:rsidP="00822830">
      <w:pPr>
        <w:ind w:firstLine="240"/>
      </w:pPr>
      <w:r>
        <w:rPr>
          <w:rFonts w:hint="eastAsia"/>
        </w:rPr>
        <w:t>(b)</w:t>
      </w:r>
      <w:r w:rsidR="007E192D">
        <w:t xml:space="preserve"> </w:t>
      </w:r>
      <w:r w:rsidR="00884DE6">
        <w:rPr>
          <w:rFonts w:hint="eastAsia"/>
        </w:rPr>
        <w:t>(</w:t>
      </w:r>
      <w:r w:rsidR="001E2E7C">
        <w:t>3</w:t>
      </w:r>
      <w:r w:rsidR="00884DE6">
        <w:rPr>
          <w:rFonts w:hint="eastAsia"/>
        </w:rPr>
        <w:t xml:space="preserve">%) Derive the </w:t>
      </w:r>
      <w:r w:rsidR="006C0B80">
        <w:rPr>
          <w:rFonts w:hint="eastAsia"/>
        </w:rPr>
        <w:t xml:space="preserve">input and output </w:t>
      </w:r>
      <w:r w:rsidR="00414C9F">
        <w:rPr>
          <w:rFonts w:hint="eastAsia"/>
        </w:rPr>
        <w:t>(</w:t>
      </w:r>
      <w:r w:rsidR="00AE5C8B">
        <w:rPr>
          <w:rFonts w:asciiTheme="minorHAnsi" w:hAnsiTheme="minorHAnsi"/>
        </w:rPr>
        <w:t>O</w:t>
      </w:r>
      <w:r w:rsidR="00414C9F">
        <w:rPr>
          <w:rFonts w:hint="eastAsia"/>
        </w:rPr>
        <w:t xml:space="preserve">) </w:t>
      </w:r>
      <w:r w:rsidR="006C0B80">
        <w:rPr>
          <w:rFonts w:hint="eastAsia"/>
        </w:rPr>
        <w:t xml:space="preserve">of the output node, respectively. </w:t>
      </w:r>
    </w:p>
    <w:p w:rsidR="00336D2B" w:rsidRDefault="00884DE6" w:rsidP="006C0B80">
      <w:pPr>
        <w:ind w:leftChars="100" w:left="600" w:hangingChars="150" w:hanging="360"/>
        <w:rPr>
          <w:rFonts w:asciiTheme="minorHAnsi" w:hAnsiTheme="minorHAnsi"/>
          <w:b/>
          <w:vertAlign w:val="subscript"/>
        </w:rPr>
      </w:pPr>
      <w:r>
        <w:rPr>
          <w:rFonts w:hint="eastAsia"/>
        </w:rPr>
        <w:t xml:space="preserve">(c) (6%) </w:t>
      </w:r>
      <w:r w:rsidR="007E192D">
        <w:t xml:space="preserve">Briefly explain how to update </w:t>
      </w:r>
      <w:r w:rsidR="00611489">
        <w:rPr>
          <w:rFonts w:hint="eastAsia"/>
        </w:rPr>
        <w:t xml:space="preserve">the link weight </w:t>
      </w:r>
      <w:r w:rsidR="00611489" w:rsidRPr="00E91183">
        <w:rPr>
          <w:rFonts w:asciiTheme="minorHAnsi" w:hAnsiTheme="minorHAnsi"/>
        </w:rPr>
        <w:t>w</w:t>
      </w:r>
      <w:r w:rsidR="00336D2B">
        <w:rPr>
          <w:rFonts w:asciiTheme="minorHAnsi" w:hAnsiTheme="minorHAnsi"/>
          <w:vertAlign w:val="subscript"/>
        </w:rPr>
        <w:t>2</w:t>
      </w:r>
      <w:r w:rsidR="007E192D" w:rsidRPr="00611489">
        <w:rPr>
          <w:rFonts w:asciiTheme="minorHAnsi" w:hAnsiTheme="minorHAnsi"/>
          <w:vertAlign w:val="subscript"/>
        </w:rPr>
        <w:t xml:space="preserve"> </w:t>
      </w:r>
      <w:r w:rsidR="007E192D">
        <w:t>by using the gradient descent approach.</w:t>
      </w:r>
      <w:r>
        <w:rPr>
          <w:rFonts w:hint="eastAsia"/>
        </w:rPr>
        <w:t xml:space="preserve"> You need to derive the equation for updating </w:t>
      </w:r>
      <w:r w:rsidRPr="00E91183">
        <w:rPr>
          <w:rFonts w:asciiTheme="minorHAnsi" w:hAnsiTheme="minorHAnsi"/>
        </w:rPr>
        <w:t>w</w:t>
      </w:r>
      <w:r w:rsidR="00336D2B">
        <w:rPr>
          <w:rFonts w:asciiTheme="minorHAnsi" w:hAnsiTheme="minorHAnsi"/>
          <w:vertAlign w:val="subscript"/>
        </w:rPr>
        <w:t>2</w:t>
      </w:r>
      <w:r w:rsidR="006C0B80" w:rsidRPr="006C0B80">
        <w:rPr>
          <w:rFonts w:asciiTheme="minorHAnsi" w:hAnsiTheme="minorHAnsi" w:hint="eastAsia"/>
          <w:b/>
        </w:rPr>
        <w:t>.</w:t>
      </w:r>
      <w:r w:rsidR="006C0B80">
        <w:rPr>
          <w:rFonts w:asciiTheme="minorHAnsi" w:hAnsiTheme="minorHAnsi" w:hint="eastAsia"/>
          <w:b/>
          <w:vertAlign w:val="subscript"/>
        </w:rPr>
        <w:t xml:space="preserve"> </w:t>
      </w:r>
    </w:p>
    <w:p w:rsidR="007E192D" w:rsidRDefault="00336D2B" w:rsidP="006C0B80">
      <w:pPr>
        <w:ind w:leftChars="100" w:left="600" w:hangingChars="150" w:hanging="360"/>
      </w:pPr>
      <w:r>
        <w:t>(d) (3%) D</w:t>
      </w:r>
      <w:r>
        <w:rPr>
          <w:rFonts w:hint="eastAsia"/>
        </w:rPr>
        <w:t xml:space="preserve">erive the equation for </w:t>
      </w:r>
      <w:proofErr w:type="gramStart"/>
      <w:r>
        <w:rPr>
          <w:rFonts w:hint="eastAsia"/>
        </w:rPr>
        <w:t xml:space="preserve">updating </w:t>
      </w:r>
      <w:proofErr w:type="gramEnd"/>
      <w:r>
        <w:rPr>
          <w:rFonts w:hint="eastAsia"/>
        </w:rPr>
        <w:sym w:font="Symbol" w:char="F071"/>
      </w:r>
      <w:r w:rsidRPr="006C0B80">
        <w:rPr>
          <w:rFonts w:asciiTheme="minorHAnsi" w:hAnsiTheme="minorHAnsi" w:hint="eastAsia"/>
          <w:b/>
        </w:rPr>
        <w:t>.</w:t>
      </w:r>
      <w:r>
        <w:rPr>
          <w:rFonts w:asciiTheme="minorHAnsi" w:hAnsiTheme="minorHAnsi" w:hint="eastAsia"/>
          <w:b/>
          <w:vertAlign w:val="subscript"/>
        </w:rPr>
        <w:t xml:space="preserve"> </w:t>
      </w:r>
      <w:r w:rsidR="006C0B80">
        <w:rPr>
          <w:rFonts w:asciiTheme="minorHAnsi" w:hAnsiTheme="minorHAnsi" w:hint="eastAsia"/>
          <w:b/>
          <w:vertAlign w:val="subscript"/>
        </w:rPr>
        <w:t xml:space="preserve"> </w:t>
      </w:r>
    </w:p>
    <w:p w:rsidR="00336D2B" w:rsidRPr="00CF23F9" w:rsidRDefault="00336D2B" w:rsidP="00336D2B">
      <w:pPr>
        <w:numPr>
          <w:ilvl w:val="0"/>
          <w:numId w:val="39"/>
        </w:numPr>
        <w:spacing w:beforeLines="50" w:before="180"/>
        <w:ind w:left="357" w:hanging="357"/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a)(</w:t>
      </w:r>
      <w:r w:rsidR="003A3019">
        <w:rPr>
          <w:rFonts w:eastAsia="標楷體"/>
          <w:bCs/>
        </w:rPr>
        <w:t>3</w:t>
      </w:r>
      <w:r w:rsidRPr="00CF23F9">
        <w:rPr>
          <w:rFonts w:eastAsia="標楷體"/>
          <w:bCs/>
        </w:rPr>
        <w:t xml:space="preserve">%) Given the following large (frequent) </w:t>
      </w:r>
      <w:r w:rsidRPr="00CF23F9">
        <w:rPr>
          <w:rFonts w:eastAsia="標楷體"/>
          <w:b/>
          <w:bCs/>
        </w:rPr>
        <w:t>3-itemset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336D2B" w:rsidRPr="00CF23F9" w:rsidTr="00336D2B">
        <w:trPr>
          <w:trHeight w:val="1750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1 2 3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1 2 4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3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3 6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3 4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3 5 </w:t>
            </w:r>
            <w:r w:rsidRPr="00A163B3">
              <w:rPr>
                <w:color w:val="000000"/>
                <w:lang w:val="pt-BR"/>
              </w:rPr>
              <w:t>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2 4 5 &gt;</w:t>
            </w:r>
          </w:p>
          <w:p w:rsidR="00336D2B" w:rsidRPr="00CF23F9" w:rsidRDefault="00336D2B" w:rsidP="00336D2B">
            <w:pPr>
              <w:spacing w:line="220" w:lineRule="exact"/>
              <w:ind w:left="397"/>
              <w:jc w:val="both"/>
              <w:rPr>
                <w:rFonts w:eastAsia="標楷體"/>
                <w:bCs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</w:t>
            </w:r>
            <w:r w:rsidRPr="00A163B3">
              <w:rPr>
                <w:rFonts w:hint="eastAsia"/>
                <w:color w:val="000000"/>
                <w:lang w:val="pt-BR"/>
              </w:rPr>
              <w:t xml:space="preserve">3 4 5 </w:t>
            </w:r>
            <w:r w:rsidRPr="00A163B3">
              <w:rPr>
                <w:color w:val="000000"/>
                <w:lang w:val="pt-BR"/>
              </w:rPr>
              <w:t>&gt;</w:t>
            </w:r>
          </w:p>
        </w:tc>
      </w:tr>
    </w:tbl>
    <w:p w:rsidR="00336D2B" w:rsidRPr="00CF23F9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 xml:space="preserve"> 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  <w:r w:rsidR="003A3019">
        <w:rPr>
          <w:rFonts w:eastAsia="標楷體" w:hint="eastAsia"/>
          <w:bCs/>
        </w:rPr>
        <w:t xml:space="preserve"> </w:t>
      </w:r>
      <w:r w:rsidRPr="00CF23F9">
        <w:rPr>
          <w:rFonts w:eastAsia="標楷體"/>
          <w:bCs/>
        </w:rPr>
        <w:t xml:space="preserve">Find the candidate 4-itemsets after pruning. </w:t>
      </w:r>
    </w:p>
    <w:p w:rsidR="00336D2B" w:rsidRPr="00CF23F9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t>(b)(</w:t>
      </w:r>
      <w:r w:rsidR="003A3019">
        <w:rPr>
          <w:rFonts w:eastAsia="標楷體"/>
          <w:bCs/>
        </w:rPr>
        <w:t>3</w:t>
      </w:r>
      <w:r w:rsidRPr="00CF23F9">
        <w:rPr>
          <w:rFonts w:eastAsia="標楷體"/>
          <w:bCs/>
        </w:rPr>
        <w:t xml:space="preserve">%) Given the following large </w:t>
      </w:r>
      <w:r w:rsidRPr="00CF23F9">
        <w:rPr>
          <w:rFonts w:eastAsia="標楷體"/>
          <w:b/>
          <w:bCs/>
        </w:rPr>
        <w:t>3-sequences</w:t>
      </w:r>
      <w:r w:rsidRPr="00CF23F9">
        <w:rPr>
          <w:rFonts w:eastAsia="標楷體"/>
          <w:bCs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4"/>
      </w:tblGrid>
      <w:tr w:rsidR="00336D2B" w:rsidRPr="00CF23F9" w:rsidTr="00336D2B">
        <w:trPr>
          <w:trHeight w:val="1763"/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1 </w:t>
            </w:r>
            <w:r w:rsidRPr="00A163B3">
              <w:rPr>
                <w:rFonts w:hint="eastAsia"/>
                <w:color w:val="000000"/>
                <w:lang w:val="pt-BR"/>
              </w:rPr>
              <w:t xml:space="preserve">2 </w:t>
            </w:r>
            <w:r w:rsidRPr="00A163B3">
              <w:rPr>
                <w:color w:val="000000"/>
                <w:lang w:val="pt-BR"/>
              </w:rPr>
              <w:t>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 xml:space="preserve">&lt; 1 </w:t>
            </w:r>
            <w:r w:rsidRPr="00A163B3">
              <w:rPr>
                <w:rFonts w:hint="eastAsia"/>
                <w:color w:val="000000"/>
                <w:lang w:val="pt-BR"/>
              </w:rPr>
              <w:t>2</w:t>
            </w:r>
            <w:r w:rsidRPr="00A163B3">
              <w:rPr>
                <w:color w:val="000000"/>
                <w:lang w:val="pt-BR"/>
              </w:rPr>
              <w:t xml:space="preserve">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1 4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1 5 2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1 5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2 3 5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rFonts w:hint="eastAsia"/>
                <w:color w:val="000000"/>
                <w:lang w:val="pt-BR"/>
              </w:rPr>
              <w:t>&lt; 2 5 4 &gt;</w:t>
            </w:r>
          </w:p>
          <w:p w:rsidR="00336D2B" w:rsidRPr="00A163B3" w:rsidRDefault="00336D2B" w:rsidP="00336D2B">
            <w:pPr>
              <w:spacing w:line="220" w:lineRule="exact"/>
              <w:ind w:left="397"/>
              <w:jc w:val="both"/>
              <w:rPr>
                <w:color w:val="000000"/>
                <w:lang w:val="pt-BR"/>
              </w:rPr>
            </w:pPr>
            <w:r w:rsidRPr="00A163B3">
              <w:rPr>
                <w:color w:val="000000"/>
                <w:lang w:val="pt-BR"/>
              </w:rPr>
              <w:t>&lt; 3 1 4 &gt;</w:t>
            </w:r>
          </w:p>
          <w:p w:rsidR="00336D2B" w:rsidRPr="0083771D" w:rsidRDefault="00336D2B" w:rsidP="00336D2B">
            <w:pPr>
              <w:spacing w:line="220" w:lineRule="exact"/>
              <w:ind w:left="397"/>
              <w:jc w:val="both"/>
              <w:rPr>
                <w:rFonts w:eastAsia="標楷體"/>
                <w:bCs/>
              </w:rPr>
            </w:pPr>
            <w:r w:rsidRPr="00A163B3">
              <w:rPr>
                <w:color w:val="000000"/>
                <w:lang w:val="pt-BR"/>
              </w:rPr>
              <w:lastRenderedPageBreak/>
              <w:t>&lt; 3 1 5&gt;</w:t>
            </w:r>
          </w:p>
        </w:tc>
      </w:tr>
    </w:tbl>
    <w:p w:rsidR="00336D2B" w:rsidRDefault="00336D2B" w:rsidP="00336D2B">
      <w:pPr>
        <w:jc w:val="both"/>
        <w:rPr>
          <w:rFonts w:eastAsia="標楷體"/>
          <w:bCs/>
        </w:rPr>
      </w:pPr>
      <w:r w:rsidRPr="00CF23F9">
        <w:rPr>
          <w:rFonts w:eastAsia="標楷體"/>
          <w:bCs/>
        </w:rPr>
        <w:lastRenderedPageBreak/>
        <w:t xml:space="preserve">Find the candidate 4-itemsets according to the </w:t>
      </w:r>
      <w:proofErr w:type="spellStart"/>
      <w:r w:rsidRPr="00CF23F9">
        <w:rPr>
          <w:rFonts w:eastAsia="標楷體"/>
          <w:b/>
          <w:bCs/>
        </w:rPr>
        <w:t>Apriori</w:t>
      </w:r>
      <w:proofErr w:type="spellEnd"/>
      <w:r w:rsidRPr="00CF23F9">
        <w:rPr>
          <w:rFonts w:eastAsia="標楷體"/>
          <w:b/>
          <w:bCs/>
        </w:rPr>
        <w:t>-generate</w:t>
      </w:r>
      <w:r w:rsidRPr="00CF23F9">
        <w:rPr>
          <w:rFonts w:eastAsia="標楷體"/>
          <w:bCs/>
        </w:rPr>
        <w:t xml:space="preserve"> algorithm.</w:t>
      </w:r>
      <w:r w:rsidR="003A3019">
        <w:rPr>
          <w:rFonts w:eastAsia="標楷體" w:hint="eastAsia"/>
          <w:bCs/>
        </w:rPr>
        <w:t xml:space="preserve"> </w:t>
      </w:r>
      <w:r w:rsidRPr="00CF23F9">
        <w:rPr>
          <w:rFonts w:eastAsia="標楷體"/>
          <w:bCs/>
        </w:rPr>
        <w:t xml:space="preserve">Find the candidate 4-itemsets after pruning. </w:t>
      </w:r>
    </w:p>
    <w:p w:rsidR="00822830" w:rsidRDefault="00822830" w:rsidP="00336D2B">
      <w:pPr>
        <w:jc w:val="both"/>
        <w:rPr>
          <w:rFonts w:eastAsia="標楷體"/>
          <w:bCs/>
        </w:rPr>
      </w:pPr>
      <w:hyperlink r:id="rId10" w:history="1">
        <w:r w:rsidRPr="00496BFB">
          <w:rPr>
            <w:rStyle w:val="ad"/>
            <w:rFonts w:eastAsia="標楷體"/>
            <w:bCs/>
          </w:rPr>
          <w:t>https://www.chegg.com/homework-help/questions-and-answers/given-following-large-frequent-3-itemsets-find-candidate-4-itemsets-according-apriori-gene-q65701092</w:t>
        </w:r>
      </w:hyperlink>
    </w:p>
    <w:p w:rsidR="00286D28" w:rsidRDefault="00286D28" w:rsidP="00286D28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>
        <w:rPr>
          <w:rFonts w:hint="eastAsia"/>
        </w:rPr>
        <w:t>(</w:t>
      </w:r>
      <w:r w:rsidR="00D05C86">
        <w:t>4</w:t>
      </w:r>
      <w:r>
        <w:rPr>
          <w:rFonts w:hint="eastAsia"/>
        </w:rPr>
        <w:t xml:space="preserve">%) Explain the concept of support vectors, maximum marginal hyperplane and linear </w:t>
      </w:r>
      <w:r>
        <w:t>separation</w:t>
      </w:r>
      <w:r>
        <w:rPr>
          <w:rFonts w:hint="eastAsia"/>
        </w:rPr>
        <w:t xml:space="preserve"> between classes in SVM. You should draw a diagram to aid your explanation.</w:t>
      </w:r>
    </w:p>
    <w:p w:rsidR="00435714" w:rsidRDefault="00435714" w:rsidP="00435714">
      <w:pPr>
        <w:pStyle w:val="ab"/>
        <w:numPr>
          <w:ilvl w:val="0"/>
          <w:numId w:val="40"/>
        </w:numPr>
        <w:ind w:leftChars="0"/>
        <w:jc w:val="both"/>
      </w:pPr>
      <w:r w:rsidRPr="00844082">
        <w:rPr>
          <w:rFonts w:hint="eastAsia"/>
        </w:rPr>
        <w:t>(</w:t>
      </w:r>
      <w:r>
        <w:rPr>
          <w:rFonts w:hint="eastAsia"/>
        </w:rPr>
        <w:t>4</w:t>
      </w:r>
      <w:r w:rsidRPr="00844082">
        <w:rPr>
          <w:rFonts w:hint="eastAsia"/>
        </w:rPr>
        <w:t xml:space="preserve">%) </w:t>
      </w:r>
      <w:r w:rsidR="00AF43BF" w:rsidRPr="00844082">
        <w:rPr>
          <w:rFonts w:hint="eastAsia"/>
        </w:rPr>
        <w:t xml:space="preserve">Use the following example </w:t>
      </w:r>
      <w:r w:rsidR="00AF43BF" w:rsidRPr="00844082">
        <w:t xml:space="preserve">to </w:t>
      </w:r>
      <w:proofErr w:type="spellStart"/>
      <w:r w:rsidR="00AF43BF" w:rsidRPr="00844082">
        <w:t>explan</w:t>
      </w:r>
      <w:proofErr w:type="spellEnd"/>
      <w:r w:rsidR="00AF43BF">
        <w:rPr>
          <w:rFonts w:hint="eastAsia"/>
        </w:rPr>
        <w:t xml:space="preserve"> the usage of Kernel function</w:t>
      </w:r>
      <w:r w:rsidRPr="00844082">
        <w:t>.</w:t>
      </w:r>
    </w:p>
    <w:p w:rsidR="00435714" w:rsidRDefault="00435714" w:rsidP="00435714">
      <w:pPr>
        <w:pStyle w:val="ab"/>
        <w:ind w:leftChars="0"/>
        <w:jc w:val="center"/>
      </w:pPr>
      <w:r w:rsidRPr="00844082">
        <w:object w:dxaOrig="6600" w:dyaOrig="360">
          <v:shape id="_x0000_i1026" type="#_x0000_t75" style="width:330pt;height:18.6pt" o:ole="">
            <v:imagedata r:id="rId11" o:title=""/>
          </v:shape>
          <o:OLEObject Type="Embed" ProgID="Equation.DSMT4" ShapeID="_x0000_i1026" DrawAspect="Content" ObjectID="_1670861128" r:id="rId12"/>
        </w:object>
      </w:r>
    </w:p>
    <w:p w:rsidR="0083281B" w:rsidRDefault="0083281B" w:rsidP="005E326A">
      <w:pPr>
        <w:pStyle w:val="ab"/>
        <w:numPr>
          <w:ilvl w:val="0"/>
          <w:numId w:val="40"/>
        </w:numPr>
        <w:spacing w:line="320" w:lineRule="exact"/>
        <w:ind w:leftChars="0" w:left="856" w:hanging="374"/>
        <w:jc w:val="both"/>
      </w:pPr>
      <w:r>
        <w:t xml:space="preserve">(4%) </w:t>
      </w:r>
      <w:r>
        <w:rPr>
          <w:rFonts w:hint="eastAsia"/>
        </w:rPr>
        <w:t xml:space="preserve">Explain the following equation. </w:t>
      </w:r>
      <w:r>
        <w:t xml:space="preserve">You need to explain </w:t>
      </w:r>
      <w:r w:rsidRPr="00D05C86">
        <w:rPr>
          <w:sz w:val="28"/>
          <w:szCs w:val="28"/>
        </w:rPr>
        <w:t>z</w:t>
      </w:r>
      <w:r>
        <w:t xml:space="preserve">, </w:t>
      </w:r>
      <w:r w:rsidRPr="0083281B">
        <w:rPr>
          <w:i/>
          <w:sz w:val="28"/>
          <w:szCs w:val="28"/>
        </w:rPr>
        <w:t>x</w:t>
      </w:r>
      <w:r w:rsidRPr="0083281B">
        <w:rPr>
          <w:i/>
          <w:sz w:val="28"/>
          <w:szCs w:val="28"/>
          <w:vertAlign w:val="subscript"/>
        </w:rPr>
        <w:t>i</w:t>
      </w:r>
      <w:r w:rsidRPr="0083281B">
        <w:rPr>
          <w:i/>
        </w:rPr>
        <w:t xml:space="preserve">, </w:t>
      </w:r>
      <w:proofErr w:type="spellStart"/>
      <w:proofErr w:type="gramStart"/>
      <w:r w:rsidRPr="0083281B">
        <w:rPr>
          <w:i/>
          <w:sz w:val="28"/>
          <w:szCs w:val="28"/>
        </w:rPr>
        <w:t>y</w:t>
      </w:r>
      <w:r w:rsidRPr="0083281B">
        <w:rPr>
          <w:i/>
          <w:sz w:val="28"/>
          <w:szCs w:val="28"/>
          <w:vertAlign w:val="subscript"/>
        </w:rPr>
        <w:t>i</w:t>
      </w:r>
      <w:proofErr w:type="spellEnd"/>
      <w:r w:rsidR="00D05C86">
        <w:t xml:space="preserve"> ,</w:t>
      </w:r>
      <w:proofErr w:type="gramEnd"/>
      <w:r w:rsidR="00D05C86">
        <w:t xml:space="preserve"> </w:t>
      </w:r>
      <w:r w:rsidRPr="0083281B">
        <w:rPr>
          <w:i/>
          <w:sz w:val="28"/>
          <w:szCs w:val="28"/>
        </w:rPr>
        <w:sym w:font="Symbol" w:char="F06C"/>
      </w:r>
      <w:proofErr w:type="spellStart"/>
      <w:r w:rsidRPr="0083281B">
        <w:rPr>
          <w:i/>
          <w:sz w:val="28"/>
          <w:szCs w:val="28"/>
          <w:vertAlign w:val="subscript"/>
        </w:rPr>
        <w:t>i</w:t>
      </w:r>
      <w:proofErr w:type="spellEnd"/>
      <w:r w:rsidR="00D05C86">
        <w:t xml:space="preserve"> , </w:t>
      </w:r>
      <w:r w:rsidR="004A1D20">
        <w:rPr>
          <w:sz w:val="28"/>
          <w:szCs w:val="28"/>
        </w:rPr>
        <w:t>z</w:t>
      </w:r>
      <w:r w:rsidR="00D05C86">
        <w:t xml:space="preserve">, </w:t>
      </w:r>
      <w:r w:rsidR="00D05C86" w:rsidRPr="0083281B">
        <w:rPr>
          <w:i/>
          <w:sz w:val="28"/>
          <w:szCs w:val="28"/>
        </w:rPr>
        <w:t>x</w:t>
      </w:r>
      <w:r w:rsidR="00D05C86" w:rsidRPr="0083281B">
        <w:rPr>
          <w:i/>
          <w:sz w:val="28"/>
          <w:szCs w:val="28"/>
          <w:vertAlign w:val="subscript"/>
        </w:rPr>
        <w:t>i</w:t>
      </w:r>
      <w:r w:rsidR="00D05C86">
        <w:rPr>
          <w:i/>
          <w:sz w:val="28"/>
          <w:szCs w:val="28"/>
          <w:vertAlign w:val="subscript"/>
        </w:rPr>
        <w:t xml:space="preserve"> </w:t>
      </w:r>
      <w:r w:rsidR="00D05C86" w:rsidRPr="00D05C86">
        <w:rPr>
          <w:b/>
          <w:i/>
          <w:sz w:val="32"/>
          <w:szCs w:val="32"/>
        </w:rPr>
        <w:sym w:font="Symbol" w:char="F0D7"/>
      </w:r>
      <w:r w:rsidR="00D05C86">
        <w:t xml:space="preserve"> </w:t>
      </w:r>
      <w:r w:rsidR="00D05C86" w:rsidRPr="004A1D20">
        <w:rPr>
          <w:sz w:val="32"/>
          <w:szCs w:val="32"/>
        </w:rPr>
        <w:t>z,</w:t>
      </w:r>
      <w:r w:rsidR="00D05C86">
        <w:t xml:space="preserve"> and the usage of </w:t>
      </w:r>
      <w:r w:rsidR="00D05C86" w:rsidRPr="00D05C86">
        <w:rPr>
          <w:i/>
          <w:sz w:val="28"/>
          <w:szCs w:val="28"/>
        </w:rPr>
        <w:t>f</w:t>
      </w:r>
      <w:r w:rsidR="00D05C86" w:rsidRPr="00D05C86">
        <w:rPr>
          <w:sz w:val="28"/>
          <w:szCs w:val="28"/>
        </w:rPr>
        <w:t xml:space="preserve"> (</w:t>
      </w:r>
      <w:r w:rsidR="004A1D20">
        <w:rPr>
          <w:sz w:val="28"/>
          <w:szCs w:val="28"/>
        </w:rPr>
        <w:t>z</w:t>
      </w:r>
      <w:r w:rsidR="00D05C86" w:rsidRPr="00D05C86">
        <w:rPr>
          <w:sz w:val="28"/>
          <w:szCs w:val="28"/>
        </w:rPr>
        <w:t>)</w:t>
      </w:r>
      <w:r w:rsidR="00D05C86">
        <w:t>. A</w:t>
      </w:r>
      <w:r>
        <w:t xml:space="preserve">re </w:t>
      </w:r>
      <w:r w:rsidR="00D05C86">
        <w:t xml:space="preserve">all </w:t>
      </w:r>
      <w:r>
        <w:t xml:space="preserve">the training instances used in computing </w:t>
      </w:r>
      <w:r w:rsidRPr="0083281B">
        <w:rPr>
          <w:i/>
        </w:rPr>
        <w:t>f</w:t>
      </w:r>
      <w:r>
        <w:t xml:space="preserve"> (z)</w:t>
      </w:r>
      <w:r w:rsidR="00D05C86">
        <w:t>?</w:t>
      </w:r>
    </w:p>
    <w:p w:rsidR="007A5CDF" w:rsidRDefault="0083281B" w:rsidP="00AF43BF">
      <w:pPr>
        <w:pStyle w:val="ab"/>
        <w:spacing w:beforeLines="50" w:before="180"/>
        <w:ind w:leftChars="0" w:left="856"/>
        <w:jc w:val="both"/>
      </w:pPr>
      <w:r>
        <w:rPr>
          <w:noProof/>
        </w:rPr>
        <w:drawing>
          <wp:inline distT="0" distB="0" distL="0" distR="0" wp14:anchorId="04A5A8D5" wp14:editId="624A9399">
            <wp:extent cx="3771900" cy="569763"/>
            <wp:effectExtent l="0" t="0" r="0" b="1905"/>
            <wp:docPr id="358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5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969" cy="60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22830" w:rsidRDefault="00822830" w:rsidP="00AF43BF">
      <w:pPr>
        <w:pStyle w:val="ab"/>
        <w:spacing w:beforeLines="50" w:before="180"/>
        <w:ind w:leftChars="0" w:left="856"/>
        <w:jc w:val="both"/>
      </w:pPr>
      <w:hyperlink r:id="rId14" w:history="1">
        <w:r w:rsidRPr="00496BFB">
          <w:rPr>
            <w:rStyle w:val="ad"/>
          </w:rPr>
          <w:t>https://www.chegg.com/homework-help/questions-and-answers/explain-concept-support-vectors-maximum-marginal-hyperplane-linear-separation-classes-svm--q65700616</w:t>
        </w:r>
      </w:hyperlink>
    </w:p>
    <w:p w:rsidR="00235549" w:rsidRPr="00235549" w:rsidRDefault="00235549" w:rsidP="00AF43BF">
      <w:pPr>
        <w:numPr>
          <w:ilvl w:val="0"/>
          <w:numId w:val="39"/>
        </w:numPr>
        <w:spacing w:beforeLines="100" w:before="360"/>
        <w:ind w:left="357" w:hanging="357"/>
        <w:jc w:val="both"/>
        <w:rPr>
          <w:color w:val="000000"/>
        </w:rPr>
      </w:pPr>
      <w:r w:rsidRPr="00235549">
        <w:rPr>
          <w:color w:val="000000"/>
        </w:rPr>
        <w:t>A database has f</w:t>
      </w:r>
      <w:r w:rsidR="00C06B5A">
        <w:rPr>
          <w:color w:val="000000"/>
        </w:rPr>
        <w:t xml:space="preserve">ive transactions. Let </w:t>
      </w:r>
      <w:proofErr w:type="spellStart"/>
      <w:r w:rsidR="00C06B5A">
        <w:rPr>
          <w:color w:val="000000"/>
        </w:rPr>
        <w:t>min_sup</w:t>
      </w:r>
      <w:proofErr w:type="spellEnd"/>
      <w:r w:rsidR="00C06B5A">
        <w:rPr>
          <w:color w:val="000000"/>
        </w:rPr>
        <w:t>=5</w:t>
      </w:r>
      <w:r w:rsidR="000B108B">
        <w:rPr>
          <w:color w:val="000000"/>
        </w:rPr>
        <w:t xml:space="preserve">0% and </w:t>
      </w:r>
      <w:proofErr w:type="spellStart"/>
      <w:r w:rsidR="000B108B">
        <w:rPr>
          <w:color w:val="000000"/>
        </w:rPr>
        <w:t>min_conf</w:t>
      </w:r>
      <w:proofErr w:type="spellEnd"/>
      <w:r w:rsidR="000B108B">
        <w:rPr>
          <w:color w:val="000000"/>
        </w:rPr>
        <w:t>=</w:t>
      </w:r>
      <w:r w:rsidR="00A163B3">
        <w:rPr>
          <w:color w:val="000000"/>
        </w:rPr>
        <w:t>75</w:t>
      </w:r>
      <w:r w:rsidRPr="00235549">
        <w:rPr>
          <w:color w:val="000000"/>
        </w:rPr>
        <w:t xml:space="preserve">%. </w:t>
      </w:r>
    </w:p>
    <w:p w:rsidR="00A163B3" w:rsidRPr="00336D2B" w:rsidRDefault="00AF43BF" w:rsidP="00336D2B">
      <w:pPr>
        <w:pStyle w:val="MTDisplayEquation"/>
        <w:spacing w:line="240" w:lineRule="atLeast"/>
        <w:jc w:val="center"/>
        <w:rPr>
          <w:color w:val="000000"/>
        </w:rPr>
      </w:pPr>
      <w:r>
        <w:rPr>
          <w:color w:val="000000"/>
        </w:rPr>
        <w:t xml:space="preserve">Table 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5"/>
        <w:gridCol w:w="1434"/>
        <w:gridCol w:w="350"/>
        <w:gridCol w:w="283"/>
        <w:gridCol w:w="284"/>
        <w:gridCol w:w="283"/>
        <w:gridCol w:w="284"/>
        <w:gridCol w:w="283"/>
        <w:gridCol w:w="284"/>
      </w:tblGrid>
      <w:tr w:rsidR="00A163B3" w:rsidRPr="00A015E1" w:rsidTr="00FB6323">
        <w:trPr>
          <w:jc w:val="center"/>
        </w:trPr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ID</w:t>
            </w:r>
          </w:p>
        </w:tc>
        <w:tc>
          <w:tcPr>
            <w:tcW w:w="1434" w:type="dxa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ATE</w:t>
            </w:r>
          </w:p>
        </w:tc>
        <w:tc>
          <w:tcPr>
            <w:tcW w:w="205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center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ITEMS_BOUGHT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1</w:t>
            </w:r>
          </w:p>
        </w:tc>
        <w:tc>
          <w:tcPr>
            <w:tcW w:w="143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1/20</w:t>
            </w:r>
          </w:p>
        </w:tc>
        <w:tc>
          <w:tcPr>
            <w:tcW w:w="350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,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</w:t>
            </w:r>
          </w:p>
        </w:tc>
        <w:tc>
          <w:tcPr>
            <w:tcW w:w="284" w:type="dxa"/>
            <w:tcBorders>
              <w:top w:val="single" w:sz="4" w:space="0" w:color="auto"/>
            </w:tcBorders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2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2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D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G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3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3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A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4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4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C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F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G</w:t>
            </w:r>
          </w:p>
        </w:tc>
      </w:tr>
      <w:tr w:rsidR="00A163B3" w:rsidRPr="00A015E1" w:rsidTr="00FB6323">
        <w:trPr>
          <w:jc w:val="center"/>
        </w:trPr>
        <w:tc>
          <w:tcPr>
            <w:tcW w:w="935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T5</w:t>
            </w:r>
          </w:p>
        </w:tc>
        <w:tc>
          <w:tcPr>
            <w:tcW w:w="1434" w:type="dxa"/>
          </w:tcPr>
          <w:p w:rsidR="00A163B3" w:rsidRPr="00A015E1" w:rsidRDefault="00A163B3" w:rsidP="00FB6323">
            <w:pPr>
              <w:pStyle w:val="MTDisplayEquation"/>
              <w:ind w:left="0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1</w:t>
            </w:r>
            <w:r w:rsidR="00336D2B">
              <w:rPr>
                <w:color w:val="000000"/>
                <w:sz w:val="20"/>
                <w:szCs w:val="20"/>
              </w:rPr>
              <w:t>/05/20</w:t>
            </w:r>
          </w:p>
        </w:tc>
        <w:tc>
          <w:tcPr>
            <w:tcW w:w="350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A,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B,</w:t>
            </w: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  <w:r w:rsidRPr="00A015E1">
              <w:rPr>
                <w:color w:val="000000"/>
                <w:sz w:val="20"/>
                <w:szCs w:val="20"/>
              </w:rPr>
              <w:t>E</w:t>
            </w:r>
          </w:p>
        </w:tc>
        <w:tc>
          <w:tcPr>
            <w:tcW w:w="283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</w:tcPr>
          <w:p w:rsidR="00A163B3" w:rsidRPr="00A015E1" w:rsidRDefault="00A163B3" w:rsidP="00FB6323">
            <w:pPr>
              <w:pStyle w:val="MTDisplayEquation"/>
              <w:ind w:left="0"/>
              <w:jc w:val="left"/>
              <w:rPr>
                <w:color w:val="000000"/>
                <w:sz w:val="20"/>
                <w:szCs w:val="20"/>
              </w:rPr>
            </w:pPr>
          </w:p>
        </w:tc>
      </w:tr>
    </w:tbl>
    <w:p w:rsidR="00A163B3" w:rsidRPr="00235549" w:rsidRDefault="00A163B3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5E326A">
      <w:pPr>
        <w:numPr>
          <w:ilvl w:val="0"/>
          <w:numId w:val="18"/>
        </w:numPr>
        <w:ind w:left="357" w:hanging="357"/>
        <w:rPr>
          <w:b/>
          <w:color w:val="000000"/>
        </w:rPr>
      </w:pPr>
      <w:r w:rsidRPr="00235549">
        <w:rPr>
          <w:color w:val="000000"/>
        </w:rPr>
        <w:t>(</w:t>
      </w:r>
      <w:r w:rsidR="004A1D20">
        <w:rPr>
          <w:color w:val="000000"/>
        </w:rPr>
        <w:t>5</w:t>
      </w:r>
      <w:r w:rsidRPr="00235549">
        <w:rPr>
          <w:color w:val="000000"/>
        </w:rPr>
        <w:t xml:space="preserve">%) List all of the </w:t>
      </w:r>
      <w:r w:rsidRPr="00235549">
        <w:rPr>
          <w:i/>
          <w:iCs/>
          <w:color w:val="000000"/>
        </w:rPr>
        <w:t>strong</w:t>
      </w:r>
      <w:r w:rsidRPr="00235549">
        <w:rPr>
          <w:color w:val="000000"/>
        </w:rPr>
        <w:t xml:space="preserve"> association rules (with support </w:t>
      </w:r>
      <w:r w:rsidRPr="00235549">
        <w:rPr>
          <w:i/>
          <w:iCs/>
          <w:color w:val="000000"/>
        </w:rPr>
        <w:t>s</w:t>
      </w:r>
      <w:r w:rsidRPr="00235549">
        <w:rPr>
          <w:color w:val="000000"/>
        </w:rPr>
        <w:t xml:space="preserve"> and confidence </w:t>
      </w:r>
      <w:r w:rsidRPr="00235549">
        <w:rPr>
          <w:i/>
          <w:iCs/>
          <w:color w:val="000000"/>
        </w:rPr>
        <w:t>c</w:t>
      </w:r>
      <w:r w:rsidRPr="00235549">
        <w:rPr>
          <w:color w:val="000000"/>
        </w:rPr>
        <w:t xml:space="preserve">) matching the following </w:t>
      </w:r>
      <w:proofErr w:type="spellStart"/>
      <w:r w:rsidRPr="00235549">
        <w:rPr>
          <w:color w:val="000000"/>
        </w:rPr>
        <w:t>metarule</w:t>
      </w:r>
      <w:proofErr w:type="spellEnd"/>
      <w:r w:rsidRPr="00235549">
        <w:rPr>
          <w:color w:val="000000"/>
        </w:rPr>
        <w:t xml:space="preserve">, where X is a variable representing customers and </w:t>
      </w:r>
      <w:proofErr w:type="spellStart"/>
      <w:r w:rsidRPr="00235549">
        <w:rPr>
          <w:color w:val="000000"/>
        </w:rPr>
        <w:t>item</w:t>
      </w:r>
      <w:r w:rsidRPr="00235549">
        <w:rPr>
          <w:color w:val="000000"/>
          <w:vertAlign w:val="subscript"/>
        </w:rPr>
        <w:t>i</w:t>
      </w:r>
      <w:proofErr w:type="spellEnd"/>
      <w:r w:rsidRPr="00235549">
        <w:rPr>
          <w:color w:val="000000"/>
        </w:rPr>
        <w:t xml:space="preserve"> denot</w:t>
      </w:r>
      <w:r>
        <w:rPr>
          <w:color w:val="000000"/>
        </w:rPr>
        <w:t xml:space="preserve">es variables representing items </w:t>
      </w:r>
      <w:r w:rsidRPr="00235549">
        <w:rPr>
          <w:color w:val="000000"/>
        </w:rPr>
        <w:t xml:space="preserve">(e.g., “A”, “B”, etc.):  </w:t>
      </w:r>
      <w:r>
        <w:rPr>
          <w:color w:val="000000"/>
        </w:rPr>
        <w:t xml:space="preserve"> </w:t>
      </w:r>
      <w:r w:rsidRPr="00235549">
        <w:rPr>
          <w:position w:val="-12"/>
        </w:rPr>
        <w:object w:dxaOrig="8120" w:dyaOrig="400">
          <v:shape id="_x0000_i1027" type="#_x0000_t75" style="width:325.2pt;height:16.8pt" o:ole="">
            <v:imagedata r:id="rId15" o:title=""/>
          </v:shape>
          <o:OLEObject Type="Embed" ProgID="Equation.DSMT4" ShapeID="_x0000_i1027" DrawAspect="Content" ObjectID="_1670861129" r:id="rId16"/>
        </w:object>
      </w:r>
    </w:p>
    <w:p w:rsidR="00235549" w:rsidRPr="00235549" w:rsidRDefault="00235549" w:rsidP="00235549">
      <w:pPr>
        <w:spacing w:line="280" w:lineRule="exact"/>
        <w:ind w:left="360"/>
        <w:jc w:val="both"/>
        <w:rPr>
          <w:b/>
          <w:color w:val="000000"/>
        </w:rPr>
      </w:pPr>
    </w:p>
    <w:p w:rsidR="00235549" w:rsidRPr="00235549" w:rsidRDefault="00235549" w:rsidP="00235549">
      <w:pPr>
        <w:numPr>
          <w:ilvl w:val="0"/>
          <w:numId w:val="18"/>
        </w:numPr>
        <w:spacing w:line="280" w:lineRule="exact"/>
        <w:jc w:val="both"/>
        <w:rPr>
          <w:b/>
          <w:color w:val="000000"/>
        </w:rPr>
      </w:pPr>
      <w:r w:rsidRPr="00235549">
        <w:rPr>
          <w:color w:val="000000"/>
        </w:rPr>
        <w:t>(</w:t>
      </w:r>
      <w:r w:rsidR="003A3019">
        <w:rPr>
          <w:color w:val="000000"/>
        </w:rPr>
        <w:t>4</w:t>
      </w:r>
      <w:r w:rsidRPr="00235549">
        <w:rPr>
          <w:color w:val="000000"/>
        </w:rPr>
        <w:t xml:space="preserve">%) Establish the </w:t>
      </w:r>
      <w:r w:rsidRPr="00235549">
        <w:rPr>
          <w:b/>
          <w:i/>
          <w:color w:val="000000"/>
        </w:rPr>
        <w:t>FP-tree</w:t>
      </w:r>
      <w:r w:rsidRPr="00235549">
        <w:rPr>
          <w:color w:val="000000"/>
        </w:rPr>
        <w:t xml:space="preserve"> and find out “</w:t>
      </w:r>
      <w:r w:rsidRPr="00235549">
        <w:rPr>
          <w:i/>
          <w:color w:val="000000"/>
        </w:rPr>
        <w:t>Conditional Pattern Base”,</w:t>
      </w:r>
      <w:r w:rsidRPr="00235549">
        <w:rPr>
          <w:color w:val="000000"/>
        </w:rPr>
        <w:t xml:space="preserve"> </w:t>
      </w:r>
      <w:r w:rsidRPr="00235549">
        <w:rPr>
          <w:i/>
          <w:color w:val="000000"/>
        </w:rPr>
        <w:t>“Conditional FP-tree”</w:t>
      </w:r>
      <w:r w:rsidRPr="00235549">
        <w:rPr>
          <w:color w:val="000000"/>
        </w:rPr>
        <w:t xml:space="preserve"> and “</w:t>
      </w:r>
      <w:r w:rsidRPr="00235549">
        <w:rPr>
          <w:i/>
          <w:color w:val="000000"/>
        </w:rPr>
        <w:t xml:space="preserve">Frequent Patterns Generated” </w:t>
      </w:r>
      <w:r w:rsidRPr="00235549">
        <w:rPr>
          <w:color w:val="000000"/>
        </w:rPr>
        <w:t>for</w:t>
      </w:r>
      <w:r w:rsidRPr="00235549">
        <w:rPr>
          <w:b/>
          <w:color w:val="000000"/>
        </w:rPr>
        <w:t xml:space="preserve"> item </w:t>
      </w:r>
      <w:r w:rsidR="004A01EA">
        <w:rPr>
          <w:rFonts w:hint="eastAsia"/>
          <w:b/>
          <w:color w:val="000000"/>
        </w:rPr>
        <w:t>F</w:t>
      </w:r>
      <w:r w:rsidRPr="00235549">
        <w:rPr>
          <w:b/>
          <w:color w:val="000000"/>
        </w:rPr>
        <w:t>.</w:t>
      </w:r>
    </w:p>
    <w:p w:rsidR="00A73565" w:rsidRDefault="00A73565" w:rsidP="00FE2DED">
      <w:pPr>
        <w:jc w:val="both"/>
      </w:pPr>
    </w:p>
    <w:p w:rsidR="00822830" w:rsidRDefault="00822830" w:rsidP="00FE2DED">
      <w:pPr>
        <w:jc w:val="both"/>
      </w:pPr>
      <w:hyperlink r:id="rId17" w:history="1">
        <w:r w:rsidRPr="00496BFB">
          <w:rPr>
            <w:rStyle w:val="ad"/>
          </w:rPr>
          <w:t>https://www.chegg.com/homework-help/questions-and-answers/database-five-transactions-let-minsup-50-minconf-75--list-strong-association-rules-support-q65700511</w:t>
        </w:r>
      </w:hyperlink>
    </w:p>
    <w:p w:rsidR="00822830" w:rsidRDefault="00822830" w:rsidP="00FE2DED">
      <w:pPr>
        <w:jc w:val="both"/>
        <w:rPr>
          <w:rFonts w:hint="eastAsia"/>
        </w:rPr>
      </w:pPr>
    </w:p>
    <w:p w:rsidR="00435714" w:rsidRDefault="00435714" w:rsidP="00435714">
      <w:pPr>
        <w:numPr>
          <w:ilvl w:val="0"/>
          <w:numId w:val="39"/>
        </w:numPr>
        <w:jc w:val="both"/>
      </w:pPr>
    </w:p>
    <w:p w:rsidR="00435714" w:rsidRDefault="00435714" w:rsidP="00435714">
      <w:pPr>
        <w:pStyle w:val="ab"/>
        <w:numPr>
          <w:ilvl w:val="1"/>
          <w:numId w:val="27"/>
        </w:numPr>
        <w:ind w:leftChars="0"/>
        <w:jc w:val="both"/>
      </w:pPr>
      <w:r>
        <w:rPr>
          <w:rFonts w:hint="eastAsia"/>
        </w:rPr>
        <w:t>(</w:t>
      </w:r>
      <w:r w:rsidR="003A3019">
        <w:t>7</w:t>
      </w:r>
      <w:r w:rsidRPr="00A226D6">
        <w:rPr>
          <w:rFonts w:hint="eastAsia"/>
        </w:rPr>
        <w:t>%)</w:t>
      </w:r>
      <w:r>
        <w:rPr>
          <w:rFonts w:hint="eastAsia"/>
          <w:b/>
        </w:rPr>
        <w:t xml:space="preserve"> </w:t>
      </w:r>
      <w:r>
        <w:rPr>
          <w:rFonts w:hint="eastAsia"/>
        </w:rPr>
        <w:t>Explain the basic concept of EM (Expectation-Maximization) clustering. What are the differences between K-means and EM clustering in terms of</w:t>
      </w:r>
      <w:r w:rsidRPr="00A22FFC">
        <w:rPr>
          <w:rFonts w:hint="eastAsia"/>
          <w:b/>
        </w:rPr>
        <w:t xml:space="preserve"> the assignment of data points to clusters</w:t>
      </w:r>
      <w:r>
        <w:rPr>
          <w:rFonts w:hint="eastAsia"/>
        </w:rPr>
        <w:t xml:space="preserve"> and </w:t>
      </w:r>
      <w:r w:rsidRPr="00A22FFC">
        <w:rPr>
          <w:rFonts w:hint="eastAsia"/>
          <w:b/>
        </w:rPr>
        <w:t>the computation of centroids / model parameters</w:t>
      </w:r>
      <w:r>
        <w:rPr>
          <w:rFonts w:hint="eastAsia"/>
        </w:rPr>
        <w:t>?</w:t>
      </w:r>
    </w:p>
    <w:p w:rsidR="00435714" w:rsidRDefault="00435714" w:rsidP="00435714">
      <w:pPr>
        <w:pStyle w:val="ae"/>
        <w:numPr>
          <w:ilvl w:val="1"/>
          <w:numId w:val="27"/>
        </w:numPr>
      </w:pPr>
      <w:r>
        <w:rPr>
          <w:rFonts w:hint="eastAsia"/>
        </w:rPr>
        <w:t>(</w:t>
      </w:r>
      <w:r w:rsidR="001E2E7C">
        <w:t>2</w:t>
      </w:r>
      <w:r>
        <w:rPr>
          <w:rFonts w:hint="eastAsia"/>
        </w:rPr>
        <w:t>%) Given the following two mixture models (1) and (2). Which one has higher expected likelihood? Why?</w:t>
      </w:r>
    </w:p>
    <w:p w:rsidR="00435714" w:rsidRDefault="00435714" w:rsidP="00435714">
      <w:pPr>
        <w:pStyle w:val="ae"/>
        <w:jc w:val="center"/>
      </w:pPr>
      <w:r w:rsidRPr="00665E83">
        <w:rPr>
          <w:noProof/>
        </w:rPr>
        <w:drawing>
          <wp:inline distT="0" distB="0" distL="0" distR="0" wp14:anchorId="3EE78FBE" wp14:editId="54824257">
            <wp:extent cx="2290762" cy="271462"/>
            <wp:effectExtent l="0" t="0" r="0" b="0"/>
            <wp:docPr id="1" name="圖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5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304" cy="271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714" w:rsidRPr="004045D8" w:rsidRDefault="00435714" w:rsidP="00435714">
      <w:pPr>
        <w:pStyle w:val="ae"/>
        <w:jc w:val="center"/>
      </w:pPr>
      <w:r>
        <w:rPr>
          <w:noProof/>
        </w:rPr>
        <w:drawing>
          <wp:inline distT="0" distB="0" distL="0" distR="0" wp14:anchorId="2437E70A" wp14:editId="0FA71F89">
            <wp:extent cx="2566987" cy="1186517"/>
            <wp:effectExtent l="0" t="0" r="5080" b="0"/>
            <wp:docPr id="3" name="圖片 3" descr="C:\Users\dliu\AppData\Local\Microsoft\Windows\Temporary Internet Files\Content.Outlook\5B29F9JI\expectation likelyhood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dliu\AppData\Local\Microsoft\Windows\Temporary Internet Files\Content.Outlook\5B29F9JI\expectation likelyhood (2)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837" cy="1191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250" w:rsidRDefault="00EF5250" w:rsidP="008E3A77">
      <w:pPr>
        <w:numPr>
          <w:ilvl w:val="0"/>
          <w:numId w:val="39"/>
        </w:numPr>
        <w:jc w:val="both"/>
      </w:pPr>
      <w:r>
        <w:rPr>
          <w:rFonts w:hint="eastAsia"/>
        </w:rPr>
        <w:t>A</w:t>
      </w:r>
      <w:r>
        <w:t xml:space="preserve">ssume that </w:t>
      </w:r>
      <w:r w:rsidR="00DF607F">
        <w:t xml:space="preserve">there are two latent topics A and B, and </w:t>
      </w:r>
      <w:r w:rsidR="008E3A77">
        <w:rPr>
          <w:rFonts w:hint="eastAsia"/>
        </w:rPr>
        <w:t>the LDA</w:t>
      </w:r>
      <w:r w:rsidR="008E3A77">
        <w:t xml:space="preserve"> </w:t>
      </w:r>
      <w:r w:rsidR="00907D6A">
        <w:t>(</w:t>
      </w:r>
      <w:r w:rsidR="00907D6A" w:rsidRPr="00907D6A">
        <w:t xml:space="preserve">Latent </w:t>
      </w:r>
      <w:proofErr w:type="spellStart"/>
      <w:r w:rsidR="00907D6A" w:rsidRPr="00907D6A">
        <w:t>Dirichlet</w:t>
      </w:r>
      <w:proofErr w:type="spellEnd"/>
      <w:r w:rsidR="00907D6A" w:rsidRPr="00907D6A">
        <w:t xml:space="preserve"> Allocation</w:t>
      </w:r>
      <w:r w:rsidR="00907D6A">
        <w:t xml:space="preserve">) </w:t>
      </w:r>
      <w:r w:rsidR="008E3A77">
        <w:t xml:space="preserve">outputs </w:t>
      </w:r>
      <w:r>
        <w:t xml:space="preserve">the </w:t>
      </w:r>
      <w:r w:rsidR="008E3A77">
        <w:t xml:space="preserve">following </w:t>
      </w:r>
      <w:r w:rsidR="00DF607F">
        <w:t xml:space="preserve">assignments of the </w:t>
      </w:r>
      <w:r w:rsidR="00303862">
        <w:t>word</w:t>
      </w:r>
      <w:r w:rsidR="00DF607F">
        <w:t>s to the topics.</w:t>
      </w:r>
    </w:p>
    <w:p w:rsidR="00C81A93" w:rsidRPr="000560F6" w:rsidRDefault="00EF5250" w:rsidP="00EF5250">
      <w:pPr>
        <w:ind w:firstLine="360"/>
        <w:jc w:val="both"/>
      </w:pPr>
      <w:r>
        <w:t xml:space="preserve">Doc1: </w:t>
      </w:r>
      <w:r w:rsidR="001E2E7C">
        <w:t>Apple</w:t>
      </w:r>
      <w:r w:rsidR="00CF4AD2" w:rsidRPr="000560F6">
        <w:t>:</w:t>
      </w:r>
      <w:r w:rsidR="00303862" w:rsidRPr="000560F6">
        <w:t xml:space="preserve"> </w:t>
      </w:r>
      <w:r w:rsidR="001E2E7C">
        <w:t>B</w:t>
      </w:r>
      <w:r w:rsidR="00303862" w:rsidRPr="000560F6">
        <w:t>,</w:t>
      </w:r>
      <w:r w:rsidR="00CF4AD2" w:rsidRPr="000560F6">
        <w:t xml:space="preserve"> Banana: </w:t>
      </w:r>
      <w:r w:rsidR="001E2E7C">
        <w:t>B</w:t>
      </w:r>
      <w:r w:rsidR="00303862" w:rsidRPr="000560F6">
        <w:t xml:space="preserve">, </w:t>
      </w:r>
      <w:r w:rsidR="006C698B" w:rsidRPr="000560F6">
        <w:t>Potato</w:t>
      </w:r>
      <w:r w:rsidR="00303862" w:rsidRPr="000560F6">
        <w:rPr>
          <w:rFonts w:hint="eastAsia"/>
        </w:rPr>
        <w:t xml:space="preserve">: </w:t>
      </w:r>
      <w:r w:rsidR="00E82193" w:rsidRPr="000560F6">
        <w:t>B</w:t>
      </w:r>
      <w:r w:rsidR="00303862" w:rsidRPr="000560F6">
        <w:rPr>
          <w:rFonts w:hint="eastAsia"/>
        </w:rPr>
        <w:t>,</w:t>
      </w:r>
      <w:r w:rsidR="00303862" w:rsidRPr="000560F6">
        <w:t xml:space="preserve"> Hamster: </w:t>
      </w:r>
      <w:r w:rsidR="001E2E7C">
        <w:t>A</w:t>
      </w:r>
    </w:p>
    <w:p w:rsidR="00C81A93" w:rsidRPr="000560F6" w:rsidRDefault="00EF5250" w:rsidP="00EF5250">
      <w:pPr>
        <w:ind w:firstLine="360"/>
        <w:jc w:val="both"/>
      </w:pPr>
      <w:r w:rsidRPr="000560F6">
        <w:t>Doc2:</w:t>
      </w:r>
      <w:r w:rsidR="001361E0" w:rsidRPr="000560F6">
        <w:t xml:space="preserve"> </w:t>
      </w:r>
      <w:r w:rsidR="00CF4AD2" w:rsidRPr="000560F6">
        <w:t>B</w:t>
      </w:r>
      <w:r w:rsidR="001361E0" w:rsidRPr="000560F6">
        <w:t>anana</w:t>
      </w:r>
      <w:r w:rsidR="00CF4AD2" w:rsidRPr="000560F6">
        <w:t xml:space="preserve">: </w:t>
      </w:r>
      <w:r w:rsidR="001E2E7C">
        <w:t>B</w:t>
      </w:r>
      <w:r w:rsidR="00CF4AD2" w:rsidRPr="000560F6">
        <w:t>,</w:t>
      </w:r>
      <w:r w:rsidR="00303862" w:rsidRPr="000560F6">
        <w:t xml:space="preserve"> </w:t>
      </w:r>
      <w:r w:rsidR="006C698B" w:rsidRPr="000560F6">
        <w:t>Potato</w:t>
      </w:r>
      <w:r w:rsidR="00CF4AD2" w:rsidRPr="000560F6">
        <w:rPr>
          <w:rFonts w:hint="eastAsia"/>
        </w:rPr>
        <w:t xml:space="preserve">: </w:t>
      </w:r>
      <w:r w:rsidR="001E2E7C">
        <w:t>B</w:t>
      </w:r>
      <w:r w:rsidR="00CF4AD2" w:rsidRPr="000560F6">
        <w:rPr>
          <w:rFonts w:hint="eastAsia"/>
        </w:rPr>
        <w:t>,</w:t>
      </w:r>
      <w:r w:rsidR="00303862" w:rsidRPr="000560F6">
        <w:t xml:space="preserve"> Kitten: </w:t>
      </w:r>
      <w:r w:rsidR="001E2E7C">
        <w:t>A</w:t>
      </w:r>
      <w:r w:rsidR="00645BDE" w:rsidRPr="000560F6">
        <w:t>, Cute:</w:t>
      </w:r>
      <w:r w:rsidR="006C698B" w:rsidRPr="000560F6">
        <w:t xml:space="preserve"> </w:t>
      </w:r>
      <w:r w:rsidR="001E2E7C">
        <w:t>A</w:t>
      </w:r>
    </w:p>
    <w:p w:rsidR="00C81A93" w:rsidRPr="000560F6" w:rsidRDefault="00EF5250" w:rsidP="00EF5250">
      <w:pPr>
        <w:ind w:firstLine="360"/>
        <w:jc w:val="both"/>
      </w:pPr>
      <w:r w:rsidRPr="000560F6">
        <w:t xml:space="preserve">Doc3: </w:t>
      </w:r>
      <w:r w:rsidR="00303862" w:rsidRPr="000560F6">
        <w:rPr>
          <w:rFonts w:hint="eastAsia"/>
        </w:rPr>
        <w:t>H</w:t>
      </w:r>
      <w:r w:rsidR="001361E0" w:rsidRPr="000560F6">
        <w:t>amster</w:t>
      </w:r>
      <w:r w:rsidR="00303862" w:rsidRPr="000560F6">
        <w:t xml:space="preserve">: </w:t>
      </w:r>
      <w:r w:rsidR="001E2E7C">
        <w:t>A</w:t>
      </w:r>
      <w:r w:rsidR="00303862" w:rsidRPr="000560F6">
        <w:t xml:space="preserve">, Cute: </w:t>
      </w:r>
      <w:r w:rsidR="00645BDE" w:rsidRPr="000560F6">
        <w:t>A</w:t>
      </w:r>
      <w:r w:rsidR="00303862" w:rsidRPr="000560F6">
        <w:t>, Kitten: B</w:t>
      </w:r>
      <w:r w:rsidR="001E2E7C">
        <w:t>, Apple B</w:t>
      </w:r>
    </w:p>
    <w:p w:rsidR="00EF5250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</w:t>
      </w:r>
      <w:r w:rsidR="00D05C86">
        <w:t>4</w:t>
      </w:r>
      <w:r>
        <w:t xml:space="preserve">%) </w:t>
      </w:r>
      <w:r>
        <w:rPr>
          <w:rFonts w:hint="eastAsia"/>
        </w:rPr>
        <w:t xml:space="preserve">Derive the topic </w:t>
      </w:r>
      <w:r w:rsidR="008E3A77">
        <w:t>distribution</w:t>
      </w:r>
      <w:r w:rsidR="00907D6A">
        <w:t>s</w:t>
      </w:r>
      <w:r>
        <w:rPr>
          <w:rFonts w:hint="eastAsia"/>
        </w:rPr>
        <w:t xml:space="preserve"> </w:t>
      </w:r>
      <w:r w:rsidR="008E3A77">
        <w:t xml:space="preserve">(proportion) </w:t>
      </w:r>
      <w:r>
        <w:rPr>
          <w:rFonts w:hint="eastAsia"/>
        </w:rPr>
        <w:t>for each document.</w:t>
      </w:r>
    </w:p>
    <w:p w:rsidR="00303862" w:rsidRDefault="00303862" w:rsidP="00303862">
      <w:pPr>
        <w:pStyle w:val="ab"/>
        <w:numPr>
          <w:ilvl w:val="0"/>
          <w:numId w:val="44"/>
        </w:numPr>
        <w:ind w:leftChars="0"/>
        <w:jc w:val="both"/>
      </w:pPr>
      <w:r>
        <w:t>(</w:t>
      </w:r>
      <w:r w:rsidR="003A3019">
        <w:t>2</w:t>
      </w:r>
      <w:r>
        <w:t>%) Derive the probability distribution</w:t>
      </w:r>
      <w:r w:rsidR="00907D6A">
        <w:t>s</w:t>
      </w:r>
      <w:r>
        <w:t xml:space="preserve"> of words for topic</w:t>
      </w:r>
      <w:r w:rsidR="00336D2B">
        <w:t xml:space="preserve"> A</w:t>
      </w:r>
      <w:r>
        <w:t>.</w:t>
      </w:r>
    </w:p>
    <w:p w:rsidR="00B30581" w:rsidRPr="00822830" w:rsidRDefault="00B30581" w:rsidP="008E3A77">
      <w:pPr>
        <w:pStyle w:val="ab"/>
        <w:numPr>
          <w:ilvl w:val="0"/>
          <w:numId w:val="44"/>
        </w:numPr>
        <w:ind w:leftChars="0"/>
        <w:jc w:val="both"/>
      </w:pPr>
      <w:r>
        <w:rPr>
          <w:rFonts w:hint="eastAsia"/>
          <w:lang w:val="en"/>
        </w:rPr>
        <w:t>(</w:t>
      </w:r>
      <w:r w:rsidR="00C15CFA">
        <w:rPr>
          <w:lang w:val="en"/>
        </w:rPr>
        <w:t>4</w:t>
      </w:r>
      <w:r>
        <w:rPr>
          <w:rFonts w:hint="eastAsia"/>
          <w:lang w:val="en"/>
        </w:rPr>
        <w:t>%</w:t>
      </w:r>
      <w:r>
        <w:rPr>
          <w:lang w:val="en"/>
        </w:rPr>
        <w:t xml:space="preserve">) Explain the idea of updating the topic assignment of current word </w:t>
      </w:r>
      <w:r w:rsidR="00907D6A" w:rsidRPr="00907D6A">
        <w:rPr>
          <w:i/>
          <w:lang w:val="en"/>
        </w:rPr>
        <w:t>w</w:t>
      </w:r>
      <w:r w:rsidR="00907D6A">
        <w:rPr>
          <w:lang w:val="en"/>
        </w:rPr>
        <w:t xml:space="preserve"> in document </w:t>
      </w:r>
      <w:r w:rsidR="00907D6A" w:rsidRPr="00907D6A">
        <w:rPr>
          <w:i/>
          <w:lang w:val="en"/>
        </w:rPr>
        <w:t>d</w:t>
      </w:r>
      <w:r w:rsidR="00907D6A">
        <w:rPr>
          <w:lang w:val="en"/>
        </w:rPr>
        <w:t xml:space="preserve"> </w:t>
      </w:r>
      <w:r>
        <w:rPr>
          <w:lang w:val="en"/>
        </w:rPr>
        <w:t xml:space="preserve">based on the </w:t>
      </w:r>
      <w:r w:rsidRPr="00B30581">
        <w:rPr>
          <w:lang w:val="en"/>
        </w:rPr>
        <w:t xml:space="preserve">topic </w:t>
      </w:r>
      <w:r w:rsidR="00907D6A">
        <w:rPr>
          <w:lang w:val="en"/>
        </w:rPr>
        <w:t>distribution</w:t>
      </w:r>
      <w:r w:rsidRPr="00B30581">
        <w:rPr>
          <w:lang w:val="en"/>
        </w:rPr>
        <w:t xml:space="preserve">s of all the documents </w:t>
      </w:r>
      <w:r w:rsidR="00907D6A">
        <w:rPr>
          <w:lang w:val="en"/>
        </w:rPr>
        <w:t>(</w:t>
      </w:r>
      <w:proofErr w:type="gramStart"/>
      <w:r w:rsidR="00907D6A" w:rsidRPr="00755831">
        <w:rPr>
          <w:i/>
        </w:rPr>
        <w:t>p</w:t>
      </w:r>
      <w:r w:rsidR="00907D6A">
        <w:t>(</w:t>
      </w:r>
      <w:proofErr w:type="gramEnd"/>
      <w:r w:rsidR="00907D6A">
        <w:t xml:space="preserve">topic </w:t>
      </w:r>
      <w:r w:rsidR="00907D6A" w:rsidRPr="00907D6A">
        <w:rPr>
          <w:i/>
        </w:rPr>
        <w:t>k</w:t>
      </w:r>
      <w:r w:rsidR="00907D6A">
        <w:t xml:space="preserve"> | document </w:t>
      </w:r>
      <w:r w:rsidR="00907D6A" w:rsidRPr="00907D6A">
        <w:rPr>
          <w:i/>
        </w:rPr>
        <w:t>d</w:t>
      </w:r>
      <w:r w:rsidR="00907D6A">
        <w:t xml:space="preserve">)) </w:t>
      </w:r>
      <w:r w:rsidRPr="00B30581">
        <w:rPr>
          <w:lang w:val="en"/>
        </w:rPr>
        <w:t>and word distributions of all the topics</w:t>
      </w:r>
      <w:r w:rsidR="00907D6A">
        <w:rPr>
          <w:lang w:val="en"/>
        </w:rPr>
        <w:t xml:space="preserve"> (</w:t>
      </w:r>
      <w:r w:rsidR="00907D6A" w:rsidRPr="00755831">
        <w:rPr>
          <w:i/>
        </w:rPr>
        <w:t>p</w:t>
      </w:r>
      <w:r w:rsidR="00907D6A" w:rsidRPr="00907D6A">
        <w:t xml:space="preserve">(word </w:t>
      </w:r>
      <w:r w:rsidR="00907D6A" w:rsidRPr="00907D6A">
        <w:rPr>
          <w:i/>
        </w:rPr>
        <w:t>w</w:t>
      </w:r>
      <w:r w:rsidR="00907D6A" w:rsidRPr="00907D6A">
        <w:t xml:space="preserve"> | topic </w:t>
      </w:r>
      <w:r w:rsidR="00907D6A" w:rsidRPr="00907D6A">
        <w:rPr>
          <w:i/>
        </w:rPr>
        <w:t>k</w:t>
      </w:r>
      <w:r w:rsidR="00907D6A" w:rsidRPr="00907D6A">
        <w:t>)</w:t>
      </w:r>
      <w:r w:rsidR="00907D6A" w:rsidRPr="00907D6A">
        <w:rPr>
          <w:lang w:val="en"/>
        </w:rPr>
        <w:t xml:space="preserve"> </w:t>
      </w:r>
      <w:r w:rsidR="00907D6A">
        <w:rPr>
          <w:lang w:val="en"/>
        </w:rPr>
        <w:t>).</w:t>
      </w:r>
    </w:p>
    <w:p w:rsidR="00822830" w:rsidRPr="00645BDE" w:rsidRDefault="00822830" w:rsidP="00822830">
      <w:pPr>
        <w:jc w:val="both"/>
        <w:rPr>
          <w:rFonts w:hint="eastAsia"/>
        </w:rPr>
      </w:pPr>
    </w:p>
    <w:p w:rsidR="00C15CFA" w:rsidRPr="00617D47" w:rsidRDefault="00C15CFA" w:rsidP="00D30E02">
      <w:pPr>
        <w:jc w:val="both"/>
      </w:pPr>
    </w:p>
    <w:p w:rsidR="00617D47" w:rsidRPr="00277983" w:rsidRDefault="00617D47" w:rsidP="00617D47">
      <w:pPr>
        <w:pStyle w:val="ab"/>
        <w:numPr>
          <w:ilvl w:val="0"/>
          <w:numId w:val="39"/>
        </w:numPr>
        <w:ind w:leftChars="0"/>
      </w:pPr>
      <w:r w:rsidRPr="00277983">
        <w:rPr>
          <w:rFonts w:hint="eastAsia"/>
        </w:rPr>
        <w:t>(a) (</w:t>
      </w:r>
      <w:r w:rsidR="001E2E7C">
        <w:t>4</w:t>
      </w:r>
      <w:r w:rsidRPr="00277983">
        <w:rPr>
          <w:rFonts w:hint="eastAsia"/>
        </w:rPr>
        <w:t xml:space="preserve">%) Explain how k-means clustering is executed in Map-Reduce by using </w:t>
      </w:r>
      <w:r w:rsidR="000560F6">
        <w:t>four</w:t>
      </w:r>
      <w:r w:rsidRPr="00277983">
        <w:rPr>
          <w:rFonts w:hint="eastAsia"/>
        </w:rPr>
        <w:t xml:space="preserve"> Map tasks and </w:t>
      </w:r>
      <w:r w:rsidRPr="00277983">
        <w:t>three</w:t>
      </w:r>
      <w:r w:rsidRPr="00277983">
        <w:rPr>
          <w:rFonts w:hint="eastAsia"/>
        </w:rPr>
        <w:t xml:space="preserve"> Reduce tasks to cluster data into </w:t>
      </w:r>
      <w:r w:rsidR="001E2E7C">
        <w:t>three</w:t>
      </w:r>
      <w:r w:rsidRPr="00277983">
        <w:rPr>
          <w:rFonts w:hint="eastAsia"/>
        </w:rPr>
        <w:t xml:space="preserve"> clusters. You should use examples (partial data) and draw a diagram to aid your explanations. Clearly indicate the key values that are shuffled to the Reduce tasks.</w:t>
      </w:r>
    </w:p>
    <w:p w:rsidR="00617D47" w:rsidRPr="00277983" w:rsidRDefault="00AF43BF" w:rsidP="00AF43BF">
      <w:pPr>
        <w:pStyle w:val="ab"/>
        <w:ind w:leftChars="0" w:left="360"/>
      </w:pPr>
      <w:r>
        <w:rPr>
          <w:rFonts w:hint="eastAsia"/>
        </w:rPr>
        <w:t>(b)</w:t>
      </w:r>
      <w:r w:rsidR="00617D47" w:rsidRPr="00277983">
        <w:rPr>
          <w:rFonts w:hint="eastAsia"/>
        </w:rPr>
        <w:t>(4%) Explain the map method and reduce method for k-means clustering. You also need to clearly indicate the input and output of the two methods.</w:t>
      </w:r>
    </w:p>
    <w:p w:rsidR="00617D47" w:rsidRPr="00277983" w:rsidRDefault="00617D47" w:rsidP="00617D47">
      <w:pPr>
        <w:pStyle w:val="ab"/>
        <w:jc w:val="both"/>
      </w:pPr>
    </w:p>
    <w:p w:rsidR="00617D47" w:rsidRPr="00277983" w:rsidRDefault="00617D47" w:rsidP="00AF43BF">
      <w:pPr>
        <w:pStyle w:val="ab"/>
        <w:numPr>
          <w:ilvl w:val="0"/>
          <w:numId w:val="39"/>
        </w:numPr>
        <w:ind w:leftChars="0"/>
      </w:pPr>
      <w:r>
        <w:rPr>
          <w:rFonts w:hint="eastAsia"/>
        </w:rPr>
        <w:t>(a) (</w:t>
      </w:r>
      <w:r w:rsidR="00645BDE">
        <w:t>5</w:t>
      </w:r>
      <w:r w:rsidRPr="00277983">
        <w:rPr>
          <w:rFonts w:hint="eastAsia"/>
        </w:rPr>
        <w:t xml:space="preserve">%) Briefly explain the </w:t>
      </w:r>
      <w:r w:rsidRPr="00277983">
        <w:t>Hadoop Distributed File System (HDFS)</w:t>
      </w:r>
      <w:r w:rsidRPr="00277983">
        <w:rPr>
          <w:rFonts w:hint="eastAsia"/>
        </w:rPr>
        <w:t xml:space="preserve">. You should draw a diagram to aid your explanations. You need to explain the functions of </w:t>
      </w:r>
      <w:proofErr w:type="spellStart"/>
      <w:r w:rsidRPr="00277983">
        <w:rPr>
          <w:rFonts w:hint="eastAsia"/>
        </w:rPr>
        <w:t>namenode</w:t>
      </w:r>
      <w:proofErr w:type="spellEnd"/>
      <w:r w:rsidRPr="00277983">
        <w:rPr>
          <w:rFonts w:hint="eastAsia"/>
        </w:rPr>
        <w:t xml:space="preserve"> and </w:t>
      </w:r>
      <w:proofErr w:type="spellStart"/>
      <w:r w:rsidRPr="00277983">
        <w:rPr>
          <w:rFonts w:hint="eastAsia"/>
        </w:rPr>
        <w:t>datanode</w:t>
      </w:r>
      <w:proofErr w:type="spellEnd"/>
      <w:r w:rsidRPr="00277983">
        <w:rPr>
          <w:rFonts w:hint="eastAsia"/>
        </w:rPr>
        <w:t>.</w:t>
      </w:r>
    </w:p>
    <w:p w:rsidR="00617D47" w:rsidRDefault="00EE1841" w:rsidP="00E1278B">
      <w:pPr>
        <w:pStyle w:val="ab"/>
        <w:ind w:leftChars="0" w:left="360"/>
      </w:pPr>
      <w:r>
        <w:rPr>
          <w:rFonts w:hint="eastAsia"/>
        </w:rPr>
        <w:t>(b)</w:t>
      </w:r>
      <w:r w:rsidR="00617D47">
        <w:rPr>
          <w:rFonts w:hint="eastAsia"/>
        </w:rPr>
        <w:t>(</w:t>
      </w:r>
      <w:r>
        <w:rPr>
          <w:rFonts w:hint="eastAsia"/>
        </w:rPr>
        <w:t>2</w:t>
      </w:r>
      <w:r w:rsidR="00617D47" w:rsidRPr="00277983">
        <w:rPr>
          <w:rFonts w:hint="eastAsia"/>
        </w:rPr>
        <w:t>%)</w:t>
      </w:r>
      <w:r>
        <w:rPr>
          <w:rFonts w:hint="eastAsia"/>
        </w:rPr>
        <w:t xml:space="preserve"> </w:t>
      </w:r>
      <w:r w:rsidR="001C4C45">
        <w:rPr>
          <w:rFonts w:hint="eastAsia"/>
        </w:rPr>
        <w:t>Briefly e</w:t>
      </w:r>
      <w:r>
        <w:rPr>
          <w:rFonts w:hint="eastAsia"/>
        </w:rPr>
        <w:t>xplain the advantage for</w:t>
      </w:r>
      <w:r w:rsidR="00617D47" w:rsidRPr="00277983">
        <w:rPr>
          <w:rFonts w:hint="eastAsia"/>
        </w:rPr>
        <w:t xml:space="preserve"> the job tracker </w:t>
      </w:r>
      <w:r>
        <w:rPr>
          <w:rFonts w:hint="eastAsia"/>
        </w:rPr>
        <w:t>to decide</w:t>
      </w:r>
      <w:r w:rsidR="00617D47" w:rsidRPr="00277983">
        <w:rPr>
          <w:rFonts w:hint="eastAsia"/>
        </w:rPr>
        <w:t xml:space="preserve"> on where to run each map task based on the </w:t>
      </w:r>
      <w:r w:rsidR="00617D47" w:rsidRPr="00277983">
        <w:t>concept</w:t>
      </w:r>
      <w:r w:rsidR="00617D47" w:rsidRPr="00277983">
        <w:rPr>
          <w:rFonts w:hint="eastAsia"/>
        </w:rPr>
        <w:t xml:space="preserve"> of locality.</w:t>
      </w:r>
    </w:p>
    <w:p w:rsidR="00EE1841" w:rsidRDefault="00EE1841" w:rsidP="00EE1841">
      <w:pPr>
        <w:ind w:left="360"/>
        <w:rPr>
          <w:color w:val="000000"/>
        </w:rPr>
      </w:pPr>
      <w:r>
        <w:rPr>
          <w:rFonts w:hint="eastAsia"/>
        </w:rPr>
        <w:t xml:space="preserve">(c)(3%) </w:t>
      </w:r>
      <w:r w:rsidR="001C4C45">
        <w:rPr>
          <w:rFonts w:hint="eastAsia"/>
        </w:rPr>
        <w:t>Briefly e</w:t>
      </w:r>
      <w:r w:rsidRPr="001C4C45">
        <w:t xml:space="preserve">xplain </w:t>
      </w:r>
      <w:r w:rsidR="001C4C45">
        <w:rPr>
          <w:rFonts w:hint="eastAsia"/>
        </w:rPr>
        <w:t>one</w:t>
      </w:r>
      <w:r w:rsidRPr="001C4C45">
        <w:t xml:space="preserve"> </w:t>
      </w:r>
      <w:r w:rsidRPr="001C4C45">
        <w:rPr>
          <w:color w:val="000000"/>
        </w:rPr>
        <w:t xml:space="preserve">key idea of </w:t>
      </w:r>
      <w:r w:rsidR="001C4C45">
        <w:rPr>
          <w:rFonts w:hint="eastAsia"/>
          <w:color w:val="000000"/>
        </w:rPr>
        <w:t>S</w:t>
      </w:r>
      <w:r w:rsidRPr="001C4C45">
        <w:rPr>
          <w:color w:val="000000"/>
        </w:rPr>
        <w:t xml:space="preserve">park </w:t>
      </w:r>
      <w:r w:rsidRPr="001C4C45">
        <w:rPr>
          <w:b/>
          <w:bCs/>
          <w:color w:val="000000"/>
        </w:rPr>
        <w:t>R</w:t>
      </w:r>
      <w:r w:rsidRPr="001C4C45">
        <w:rPr>
          <w:color w:val="000000"/>
        </w:rPr>
        <w:t xml:space="preserve">esilient </w:t>
      </w:r>
      <w:r w:rsidRPr="001C4C45">
        <w:rPr>
          <w:b/>
          <w:bCs/>
          <w:color w:val="000000"/>
        </w:rPr>
        <w:t>D</w:t>
      </w:r>
      <w:r w:rsidRPr="001C4C45">
        <w:rPr>
          <w:color w:val="000000"/>
        </w:rPr>
        <w:t xml:space="preserve">istributed </w:t>
      </w:r>
      <w:r w:rsidRPr="001C4C45">
        <w:rPr>
          <w:b/>
          <w:bCs/>
          <w:color w:val="000000"/>
        </w:rPr>
        <w:t>D</w:t>
      </w:r>
      <w:r w:rsidRPr="001C4C45">
        <w:rPr>
          <w:color w:val="000000"/>
        </w:rPr>
        <w:t>atasets (RDD).</w:t>
      </w:r>
    </w:p>
    <w:p w:rsidR="00822830" w:rsidRDefault="00822830" w:rsidP="00822830">
      <w:pPr>
        <w:rPr>
          <w:color w:val="000000"/>
        </w:rPr>
      </w:pPr>
      <w:r>
        <w:rPr>
          <w:color w:val="000000"/>
        </w:rPr>
        <w:tab/>
      </w:r>
      <w:hyperlink r:id="rId20" w:history="1">
        <w:r w:rsidRPr="00496BFB">
          <w:rPr>
            <w:rStyle w:val="ad"/>
          </w:rPr>
          <w:t>https://www.chegg.com/homework-help/questions-and-answers/briefly-explain-hadoop-distributed-file-system-hdfs--draw-diagram-aid-explanations-need-ex-q65442043</w:t>
        </w:r>
      </w:hyperlink>
    </w:p>
    <w:p w:rsidR="00822830" w:rsidRPr="001C4C45" w:rsidRDefault="00822830" w:rsidP="00822830"/>
    <w:p w:rsidR="001C4C45" w:rsidRPr="001C4C45" w:rsidRDefault="001C4C45" w:rsidP="00336D2B">
      <w:pPr>
        <w:jc w:val="both"/>
      </w:pPr>
    </w:p>
    <w:p w:rsidR="008C3D6B" w:rsidRPr="00CC13ED" w:rsidRDefault="008C3D6B" w:rsidP="001E2E7C">
      <w:pPr>
        <w:pStyle w:val="ab"/>
        <w:numPr>
          <w:ilvl w:val="0"/>
          <w:numId w:val="39"/>
        </w:numPr>
        <w:ind w:leftChars="0"/>
      </w:pPr>
      <w:r>
        <w:rPr>
          <w:lang w:val="en-CA"/>
        </w:rPr>
        <w:t xml:space="preserve">(a) </w:t>
      </w:r>
      <w:r>
        <w:rPr>
          <w:rFonts w:hint="eastAsia"/>
        </w:rPr>
        <w:t>(</w:t>
      </w:r>
      <w:r w:rsidR="001E2E7C">
        <w:t>4</w:t>
      </w:r>
      <w:r w:rsidRPr="00277983">
        <w:rPr>
          <w:rFonts w:hint="eastAsia"/>
        </w:rPr>
        <w:t>%)</w:t>
      </w:r>
      <w:r w:rsidR="005E7677">
        <w:rPr>
          <w:rFonts w:hint="eastAsia"/>
        </w:rPr>
        <w:t xml:space="preserve"> </w:t>
      </w:r>
      <w:r>
        <w:rPr>
          <w:lang w:val="en-CA"/>
        </w:rPr>
        <w:t xml:space="preserve">There are </w:t>
      </w:r>
      <w:r w:rsidRPr="00EA1757">
        <w:rPr>
          <w:lang w:val="en-CA"/>
        </w:rPr>
        <w:t>t</w:t>
      </w:r>
      <w:r>
        <w:rPr>
          <w:lang w:val="en-CA"/>
        </w:rPr>
        <w:t>hree</w:t>
      </w:r>
      <w:r w:rsidRPr="00EA1757">
        <w:rPr>
          <w:lang w:val="en-CA"/>
        </w:rPr>
        <w:t xml:space="preserve"> types of layers</w:t>
      </w:r>
      <w:r>
        <w:rPr>
          <w:lang w:val="en-CA"/>
        </w:rPr>
        <w:t xml:space="preserve"> to build CNN </w:t>
      </w:r>
      <w:r w:rsidRPr="00EA1757">
        <w:rPr>
          <w:lang w:val="en-CA"/>
        </w:rPr>
        <w:t>architectures: Convolutional Layer, Pooling Layer, and Fully-Connected Layer</w:t>
      </w:r>
      <w:r>
        <w:rPr>
          <w:lang w:val="en-CA"/>
        </w:rPr>
        <w:t>. In the Convolution Layer</w:t>
      </w:r>
      <w:r>
        <w:t>,</w:t>
      </w:r>
      <w:r w:rsidRPr="00EA1757">
        <w:rPr>
          <w:lang w:val="en-CA"/>
        </w:rPr>
        <w:t xml:space="preserve"> </w:t>
      </w:r>
      <w:r>
        <w:rPr>
          <w:lang w:val="en-CA"/>
        </w:rPr>
        <w:t>a</w:t>
      </w:r>
      <w:r w:rsidRPr="00C3035D">
        <w:rPr>
          <w:lang w:val="en-CA"/>
        </w:rPr>
        <w:t>n image is convolved with a filter</w:t>
      </w:r>
      <w:r>
        <w:rPr>
          <w:lang w:val="en-CA"/>
        </w:rPr>
        <w:t xml:space="preserve">. </w:t>
      </w:r>
      <w:r>
        <w:rPr>
          <w:rFonts w:hint="eastAsia"/>
        </w:rPr>
        <w:t>Given the following</w:t>
      </w:r>
      <w:r>
        <w:rPr>
          <w:lang w:val="en-CA"/>
        </w:rPr>
        <w:t xml:space="preserve"> matrix below, please calculate the output </w:t>
      </w:r>
      <w:proofErr w:type="gramStart"/>
      <w:r w:rsidR="005E7677">
        <w:rPr>
          <w:rFonts w:hint="eastAsia"/>
          <w:lang w:val="en-CA"/>
        </w:rPr>
        <w:t>of ?</w:t>
      </w:r>
      <w:proofErr w:type="gramEnd"/>
      <w:r w:rsidR="005E7677">
        <w:rPr>
          <w:rFonts w:hint="eastAsia"/>
          <w:lang w:val="en-CA"/>
        </w:rPr>
        <w:t xml:space="preserve"> </w:t>
      </w:r>
      <w:proofErr w:type="gramStart"/>
      <w:r>
        <w:rPr>
          <w:lang w:val="en-CA"/>
        </w:rPr>
        <w:t>after</w:t>
      </w:r>
      <w:proofErr w:type="gramEnd"/>
      <w:r>
        <w:rPr>
          <w:lang w:val="en-CA"/>
        </w:rPr>
        <w:t xml:space="preserve"> </w:t>
      </w:r>
      <w:r w:rsidR="005E7677">
        <w:rPr>
          <w:rFonts w:hint="eastAsia"/>
          <w:lang w:val="en-CA"/>
        </w:rPr>
        <w:t xml:space="preserve">the </w:t>
      </w:r>
      <w:r w:rsidRPr="00EA1757">
        <w:rPr>
          <w:lang w:val="en-CA"/>
        </w:rPr>
        <w:t xml:space="preserve">Convolutional </w:t>
      </w:r>
      <w:r>
        <w:rPr>
          <w:lang w:val="en-CA"/>
        </w:rPr>
        <w:t xml:space="preserve">Layer with </w:t>
      </w:r>
      <w:proofErr w:type="spellStart"/>
      <w:r>
        <w:rPr>
          <w:lang w:val="en-CA"/>
        </w:rPr>
        <w:t>ReLU</w:t>
      </w:r>
      <w:proofErr w:type="spellEnd"/>
      <w:r>
        <w:rPr>
          <w:lang w:val="en-CA"/>
        </w:rPr>
        <w:t xml:space="preserve"> as the activation function.</w:t>
      </w:r>
      <w:r w:rsidR="001E2E7C">
        <w:rPr>
          <w:lang w:val="en-CA"/>
        </w:rPr>
        <w:t xml:space="preserve"> </w:t>
      </w:r>
      <w:r>
        <w:t>(</w:t>
      </w:r>
      <w:proofErr w:type="spellStart"/>
      <w:r>
        <w:t>ReLU</w:t>
      </w:r>
      <w:proofErr w:type="spellEnd"/>
      <w:r>
        <w:t xml:space="preserve"> function</w:t>
      </w:r>
      <w:r w:rsidRPr="00FF693D">
        <w:t xml:space="preserve"> is defined as y = </w:t>
      </w:r>
      <w:proofErr w:type="gramStart"/>
      <w:r w:rsidRPr="00FF693D">
        <w:t>max(</w:t>
      </w:r>
      <w:proofErr w:type="gramEnd"/>
      <w:r w:rsidRPr="00FF693D">
        <w:t>0, x).</w:t>
      </w:r>
      <w:r>
        <w:t xml:space="preserve"> )</w:t>
      </w:r>
    </w:p>
    <w:p w:rsidR="008C3D6B" w:rsidRDefault="000B20D3" w:rsidP="00C61262">
      <w:pPr>
        <w:pStyle w:val="ab"/>
        <w:jc w:val="center"/>
        <w:rPr>
          <w:noProof/>
        </w:rPr>
      </w:pPr>
      <w:r>
        <w:rPr>
          <w:noProof/>
        </w:rPr>
        <w:drawing>
          <wp:inline distT="0" distB="0" distL="0" distR="0" wp14:anchorId="2EA4F3A0" wp14:editId="0922FFB2">
            <wp:extent cx="3230880" cy="1124449"/>
            <wp:effectExtent l="0" t="0" r="762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745" cy="11532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B20D3" w:rsidRDefault="001E2E7C" w:rsidP="00C61262">
      <w:pPr>
        <w:pStyle w:val="ab"/>
        <w:jc w:val="center"/>
        <w:rPr>
          <w:noProof/>
        </w:rPr>
      </w:pPr>
      <w:r w:rsidRPr="00A145C9"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01D956" wp14:editId="65FB8916">
                <wp:simplePos x="0" y="0"/>
                <wp:positionH relativeFrom="column">
                  <wp:posOffset>1828800</wp:posOffset>
                </wp:positionH>
                <wp:positionV relativeFrom="paragraph">
                  <wp:posOffset>6985</wp:posOffset>
                </wp:positionV>
                <wp:extent cx="1000125" cy="1404620"/>
                <wp:effectExtent l="0" t="0" r="0" b="0"/>
                <wp:wrapNone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20D3" w:rsidRDefault="000B20D3" w:rsidP="000B20D3">
                            <w:r>
                              <w:t>Ima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401D956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in;margin-top:.55pt;width:78.75pt;height:110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" filled="f" stroked="f">
                <v:textbox style="mso-fit-shape-to-text:t">
                  <w:txbxContent>
                    <w:p w:rsidR="000B20D3" w:rsidRDefault="000B20D3" w:rsidP="000B20D3">
                      <w:r>
                        <w:t>Image</w:t>
                      </w:r>
                    </w:p>
                  </w:txbxContent>
                </v:textbox>
              </v:shape>
            </w:pict>
          </mc:Fallback>
        </mc:AlternateContent>
      </w:r>
      <w:r w:rsidRPr="00A145C9"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A9099F6" wp14:editId="186F6CBA">
                <wp:simplePos x="0" y="0"/>
                <wp:positionH relativeFrom="column">
                  <wp:posOffset>3230880</wp:posOffset>
                </wp:positionH>
                <wp:positionV relativeFrom="paragraph">
                  <wp:posOffset>6985</wp:posOffset>
                </wp:positionV>
                <wp:extent cx="1000125" cy="1404620"/>
                <wp:effectExtent l="0" t="0" r="0" b="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20D3" w:rsidRDefault="000B20D3" w:rsidP="000B20D3">
                            <w:r>
                              <w:t>Fil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9099F6" id="_x0000_s1027" type="#_x0000_t202" style="position:absolute;left:0;text-align:left;margin-left:254.4pt;margin-top:.55pt;width:78.75pt;height:110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" filled="f" stroked="f">
                <v:textbox style="mso-fit-shape-to-text:t">
                  <w:txbxContent>
                    <w:p w:rsidR="000B20D3" w:rsidRDefault="000B20D3" w:rsidP="000B20D3">
                      <w:r>
                        <w:t>Filter</w:t>
                      </w:r>
                    </w:p>
                  </w:txbxContent>
                </v:textbox>
              </v:shape>
            </w:pict>
          </mc:Fallback>
        </mc:AlternateContent>
      </w:r>
    </w:p>
    <w:p w:rsidR="008C3D6B" w:rsidRPr="000B20D3" w:rsidRDefault="00D67DE1" w:rsidP="00464E98">
      <w:pPr>
        <w:spacing w:beforeLines="50" w:before="180"/>
        <w:ind w:firstLineChars="100" w:firstLine="240"/>
        <w:rPr>
          <w:lang w:val="en-CA"/>
        </w:rPr>
      </w:pPr>
      <w:r>
        <w:t xml:space="preserve">(b) </w:t>
      </w:r>
      <w:r w:rsidR="008C3D6B">
        <w:rPr>
          <w:rFonts w:hint="eastAsia"/>
        </w:rPr>
        <w:t>(</w:t>
      </w:r>
      <w:r w:rsidR="003A3019">
        <w:t>2</w:t>
      </w:r>
      <w:r w:rsidR="008C3D6B" w:rsidRPr="00277983">
        <w:rPr>
          <w:rFonts w:hint="eastAsia"/>
        </w:rPr>
        <w:t>%)</w:t>
      </w:r>
      <w:r w:rsidR="008C3D6B">
        <w:rPr>
          <w:rFonts w:hint="eastAsia"/>
        </w:rPr>
        <w:t xml:space="preserve"> </w:t>
      </w:r>
      <w:r w:rsidR="008C3D6B">
        <w:t xml:space="preserve">Please </w:t>
      </w:r>
      <w:r w:rsidR="008C3D6B" w:rsidRPr="000B20D3">
        <w:rPr>
          <w:lang w:val="en-CA"/>
        </w:rPr>
        <w:t xml:space="preserve">calculate the output after </w:t>
      </w:r>
      <w:r w:rsidR="008C3D6B">
        <w:t>Max Pooling</w:t>
      </w:r>
      <w:r w:rsidR="008C3D6B" w:rsidRPr="000B20D3">
        <w:rPr>
          <w:lang w:val="en-CA"/>
        </w:rPr>
        <w:t xml:space="preserve"> Layer.</w:t>
      </w:r>
    </w:p>
    <w:p w:rsidR="000B20D3" w:rsidRDefault="00D67DE1" w:rsidP="000B20D3">
      <w:pPr>
        <w:pStyle w:val="ab"/>
        <w:ind w:leftChars="0" w:left="855"/>
      </w:pPr>
      <w:r w:rsidRPr="000D76B9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E08DDB" wp14:editId="23AEECA4">
                <wp:simplePos x="0" y="0"/>
                <wp:positionH relativeFrom="column">
                  <wp:posOffset>1706245</wp:posOffset>
                </wp:positionH>
                <wp:positionV relativeFrom="paragraph">
                  <wp:posOffset>551815</wp:posOffset>
                </wp:positionV>
                <wp:extent cx="1714500" cy="1404620"/>
                <wp:effectExtent l="0" t="0" r="0" b="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6145" w:rsidRDefault="000C6145" w:rsidP="000C6145">
                            <w:pPr>
                              <w:jc w:val="center"/>
                            </w:pPr>
                            <w:r>
                              <w:t>Max pooling</w:t>
                            </w:r>
                          </w:p>
                          <w:p w:rsidR="000C6145" w:rsidRDefault="000C6145" w:rsidP="000C6145">
                            <w:pPr>
                              <w:jc w:val="center"/>
                            </w:pPr>
                            <w:proofErr w:type="gramStart"/>
                            <w:r>
                              <w:t>with</w:t>
                            </w:r>
                            <w:proofErr w:type="gramEnd"/>
                            <w:r>
                              <w:t xml:space="preserve"> 2x2 </w:t>
                            </w:r>
                            <w:r w:rsidRPr="001618DF">
                              <w:rPr>
                                <w:lang w:val="en-CA"/>
                              </w:rPr>
                              <w:t>reg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E08DDB" id="_x0000_s1028" type="#_x0000_t202" style="position:absolute;left:0;text-align:left;margin-left:134.35pt;margin-top:43.45pt;width:135pt;height:110.6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" filled="f" stroked="f">
                <v:textbox style="mso-fit-shape-to-text:t">
                  <w:txbxContent>
                    <w:p w:rsidR="000C6145" w:rsidRDefault="000C6145" w:rsidP="000C6145">
                      <w:pPr>
                        <w:jc w:val="center"/>
                      </w:pPr>
                      <w:r>
                        <w:t>Max pooling</w:t>
                      </w:r>
                    </w:p>
                    <w:p w:rsidR="000C6145" w:rsidRDefault="000C6145" w:rsidP="000C6145">
                      <w:pPr>
                        <w:jc w:val="center"/>
                      </w:pPr>
                      <w:proofErr w:type="gramStart"/>
                      <w:r>
                        <w:t>with</w:t>
                      </w:r>
                      <w:proofErr w:type="gramEnd"/>
                      <w:r>
                        <w:t xml:space="preserve"> 2x2 </w:t>
                      </w:r>
                      <w:r w:rsidRPr="001618DF">
                        <w:rPr>
                          <w:lang w:val="en-CA"/>
                        </w:rPr>
                        <w:t>regions</w:t>
                      </w:r>
                    </w:p>
                  </w:txbxContent>
                </v:textbox>
              </v:shape>
            </w:pict>
          </mc:Fallback>
        </mc:AlternateContent>
      </w:r>
      <w:r w:rsidRPr="000D76B9"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E1441A" wp14:editId="7DFE5576">
                <wp:simplePos x="0" y="0"/>
                <wp:positionH relativeFrom="column">
                  <wp:posOffset>2150745</wp:posOffset>
                </wp:positionH>
                <wp:positionV relativeFrom="paragraph">
                  <wp:posOffset>471170</wp:posOffset>
                </wp:positionV>
                <wp:extent cx="1028700" cy="0"/>
                <wp:effectExtent l="0" t="95250" r="0" b="95250"/>
                <wp:wrapNone/>
                <wp:docPr id="10" name="直線單箭頭接點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8700" cy="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09B74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0" o:spid="_x0000_s1026" type="#_x0000_t32" style="position:absolute;margin-left:169.35pt;margin-top:37.1pt;width:81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" strokeweight="2.25pt">
                <v:stroke endarrow="block"/>
              </v:shape>
            </w:pict>
          </mc:Fallback>
        </mc:AlternateContent>
      </w:r>
      <w:r w:rsidR="000B20D3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78885</wp:posOffset>
            </wp:positionH>
            <wp:positionV relativeFrom="paragraph">
              <wp:posOffset>332740</wp:posOffset>
            </wp:positionV>
            <wp:extent cx="664210" cy="719455"/>
            <wp:effectExtent l="0" t="0" r="2540" b="4445"/>
            <wp:wrapThrough wrapText="bothSides">
              <wp:wrapPolygon edited="0">
                <wp:start x="0" y="0"/>
                <wp:lineTo x="0" y="21162"/>
                <wp:lineTo x="21063" y="21162"/>
                <wp:lineTo x="21063" y="0"/>
                <wp:lineTo x="0" y="0"/>
              </wp:wrapPolygon>
            </wp:wrapThrough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719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20D3">
        <w:rPr>
          <w:noProof/>
        </w:rPr>
        <w:drawing>
          <wp:inline distT="0" distB="0" distL="0" distR="0" wp14:anchorId="58A2E1E0">
            <wp:extent cx="975360" cy="1081686"/>
            <wp:effectExtent l="0" t="0" r="0" b="444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417" cy="11128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6145" w:rsidRDefault="000C6145" w:rsidP="000B20D3"/>
    <w:p w:rsidR="00822830" w:rsidRDefault="00822830" w:rsidP="000B20D3">
      <w:hyperlink r:id="rId24" w:history="1">
        <w:r w:rsidRPr="00496BFB">
          <w:rPr>
            <w:rStyle w:val="ad"/>
          </w:rPr>
          <w:t>https://www.chegg.com/homework-help/questions-and-answers/three-types-layers-build-cnn-architectures-convolutional-layer-pooling-layer-fully-connect-q65700785</w:t>
        </w:r>
      </w:hyperlink>
    </w:p>
    <w:p w:rsidR="00822830" w:rsidRDefault="00822830" w:rsidP="000B20D3">
      <w:pPr>
        <w:rPr>
          <w:rFonts w:hint="eastAsia"/>
        </w:rPr>
      </w:pPr>
    </w:p>
    <w:p w:rsidR="005E326A" w:rsidRDefault="005E326A" w:rsidP="00AF43BF">
      <w:pPr>
        <w:pStyle w:val="ab"/>
        <w:numPr>
          <w:ilvl w:val="0"/>
          <w:numId w:val="39"/>
        </w:numPr>
        <w:ind w:leftChars="0"/>
      </w:pPr>
      <w:r>
        <w:rPr>
          <w:rFonts w:hint="eastAsia"/>
        </w:rPr>
        <w:t xml:space="preserve"> Give the following CNN neural network model.</w:t>
      </w:r>
      <w:r w:rsidR="00BE281A">
        <w:rPr>
          <w:rFonts w:hint="eastAsia"/>
        </w:rPr>
        <w:t xml:space="preserve"> </w:t>
      </w:r>
      <w:r w:rsidR="0061731C" w:rsidRPr="0061731C">
        <w:rPr>
          <w:rFonts w:eastAsia="細明體"/>
          <w:color w:val="000000" w:themeColor="dark1"/>
          <w:highlight w:val="white"/>
        </w:rPr>
        <w:t xml:space="preserve">The size of the input image is </w:t>
      </w:r>
      <w:r w:rsidR="00D67DE1">
        <w:rPr>
          <w:rFonts w:eastAsiaTheme="minorEastAsia"/>
          <w:color w:val="000000" w:themeColor="dark1"/>
          <w:highlight w:val="white"/>
        </w:rPr>
        <w:t>32</w:t>
      </w:r>
      <w:r w:rsidR="0061731C">
        <w:rPr>
          <w:rFonts w:eastAsiaTheme="minorEastAsia" w:hint="eastAsia"/>
          <w:color w:val="000000" w:themeColor="dark1"/>
          <w:highlight w:val="white"/>
        </w:rPr>
        <w:t>x</w:t>
      </w:r>
      <w:r w:rsidR="00D67DE1">
        <w:rPr>
          <w:rFonts w:eastAsiaTheme="minorEastAsia"/>
          <w:color w:val="000000" w:themeColor="dark1"/>
          <w:highlight w:val="white"/>
        </w:rPr>
        <w:t>32</w:t>
      </w:r>
      <w:r w:rsidR="0061731C" w:rsidRPr="0061731C">
        <w:rPr>
          <w:rFonts w:eastAsia="細明體"/>
          <w:color w:val="000000" w:themeColor="dark1"/>
          <w:highlight w:val="white"/>
        </w:rPr>
        <w:t xml:space="preserve"> with </w:t>
      </w:r>
      <w:r w:rsidR="0061731C" w:rsidRPr="0061731C">
        <w:rPr>
          <w:rFonts w:eastAsia="Arial"/>
          <w:color w:val="000000" w:themeColor="dark1"/>
          <w:highlight w:val="white"/>
        </w:rPr>
        <w:t>RGB</w:t>
      </w:r>
      <w:r w:rsidR="0061731C" w:rsidRPr="0061731C">
        <w:rPr>
          <w:rFonts w:eastAsiaTheme="minorEastAsia"/>
          <w:color w:val="000000" w:themeColor="dark1"/>
        </w:rPr>
        <w:t xml:space="preserve"> colors.</w:t>
      </w:r>
    </w:p>
    <w:p w:rsidR="005E326A" w:rsidRPr="005E326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5E326A">
        <w:rPr>
          <w:rFonts w:hint="eastAsia"/>
          <w:sz w:val="22"/>
          <w:szCs w:val="22"/>
        </w:rPr>
        <w:t>model.add</w:t>
      </w:r>
      <w:proofErr w:type="spellEnd"/>
      <w:r w:rsidRPr="005E326A">
        <w:rPr>
          <w:rFonts w:hint="eastAsia"/>
          <w:sz w:val="22"/>
          <w:szCs w:val="22"/>
        </w:rPr>
        <w:t>(</w:t>
      </w:r>
      <w:proofErr w:type="gramEnd"/>
      <w:r w:rsidRPr="005E326A">
        <w:rPr>
          <w:rFonts w:hint="eastAsia"/>
          <w:sz w:val="22"/>
          <w:szCs w:val="22"/>
        </w:rPr>
        <w:t>Conv2D(filters=</w:t>
      </w:r>
      <w:r w:rsidR="00D67DE1">
        <w:rPr>
          <w:sz w:val="22"/>
          <w:szCs w:val="22"/>
        </w:rPr>
        <w:t>16</w:t>
      </w:r>
      <w:r w:rsidRPr="005E326A">
        <w:rPr>
          <w:rFonts w:hint="eastAsia"/>
          <w:sz w:val="22"/>
          <w:szCs w:val="22"/>
        </w:rPr>
        <w:t xml:space="preserve">, </w:t>
      </w:r>
      <w:proofErr w:type="spellStart"/>
      <w:r w:rsidRPr="005E326A">
        <w:rPr>
          <w:rFonts w:hint="eastAsia"/>
          <w:sz w:val="22"/>
          <w:szCs w:val="22"/>
        </w:rPr>
        <w:t>kernel_size</w:t>
      </w:r>
      <w:proofErr w:type="spellEnd"/>
      <w:r w:rsidRPr="005E326A">
        <w:rPr>
          <w:rFonts w:hint="eastAsia"/>
          <w:sz w:val="22"/>
          <w:szCs w:val="22"/>
        </w:rPr>
        <w:t>=(</w:t>
      </w:r>
      <w:r w:rsidR="00414C9F">
        <w:rPr>
          <w:rFonts w:hint="eastAsia"/>
          <w:sz w:val="22"/>
          <w:szCs w:val="22"/>
        </w:rPr>
        <w:t>3</w:t>
      </w:r>
      <w:r w:rsidRPr="005E326A">
        <w:rPr>
          <w:rFonts w:hint="eastAsia"/>
          <w:sz w:val="22"/>
          <w:szCs w:val="22"/>
        </w:rPr>
        <w:t>,</w:t>
      </w:r>
      <w:r w:rsidR="00414C9F">
        <w:rPr>
          <w:rFonts w:hint="eastAsia"/>
          <w:sz w:val="22"/>
          <w:szCs w:val="22"/>
        </w:rPr>
        <w:t>3</w:t>
      </w:r>
      <w:r w:rsidRPr="005E326A">
        <w:rPr>
          <w:rFonts w:hint="eastAsia"/>
          <w:sz w:val="22"/>
          <w:szCs w:val="22"/>
        </w:rPr>
        <w:t xml:space="preserve">), padding='same', </w:t>
      </w:r>
      <w:proofErr w:type="spellStart"/>
      <w:r w:rsidRPr="005E326A">
        <w:rPr>
          <w:rFonts w:hint="eastAsia"/>
          <w:sz w:val="22"/>
          <w:szCs w:val="22"/>
        </w:rPr>
        <w:t>input_shape</w:t>
      </w:r>
      <w:proofErr w:type="spellEnd"/>
      <w:r w:rsidRPr="005E326A">
        <w:rPr>
          <w:rFonts w:hint="eastAsia"/>
          <w:sz w:val="22"/>
          <w:szCs w:val="22"/>
        </w:rPr>
        <w:t>=(</w:t>
      </w:r>
      <w:r w:rsidR="00D67DE1">
        <w:rPr>
          <w:sz w:val="22"/>
          <w:szCs w:val="22"/>
        </w:rPr>
        <w:t>32</w:t>
      </w:r>
      <w:r w:rsidRPr="005E326A">
        <w:rPr>
          <w:rFonts w:hint="eastAsia"/>
          <w:sz w:val="22"/>
          <w:szCs w:val="22"/>
        </w:rPr>
        <w:t>,</w:t>
      </w:r>
      <w:r w:rsidR="00D67DE1">
        <w:rPr>
          <w:sz w:val="22"/>
          <w:szCs w:val="22"/>
        </w:rPr>
        <w:t>32</w:t>
      </w:r>
      <w:r w:rsidRPr="005E326A">
        <w:rPr>
          <w:rFonts w:hint="eastAsia"/>
          <w:sz w:val="22"/>
          <w:szCs w:val="22"/>
        </w:rPr>
        <w:t>,3),</w:t>
      </w:r>
      <w:r>
        <w:rPr>
          <w:rFonts w:hint="eastAsia"/>
          <w:sz w:val="22"/>
          <w:szCs w:val="22"/>
        </w:rPr>
        <w:t xml:space="preserve"> </w:t>
      </w:r>
      <w:r w:rsidRPr="005E326A">
        <w:rPr>
          <w:rFonts w:hint="eastAsia"/>
          <w:sz w:val="22"/>
          <w:szCs w:val="22"/>
        </w:rPr>
        <w:t>activation='</w:t>
      </w:r>
      <w:proofErr w:type="spellStart"/>
      <w:r w:rsidRPr="005E326A">
        <w:rPr>
          <w:rFonts w:hint="eastAsia"/>
          <w:sz w:val="22"/>
          <w:szCs w:val="22"/>
        </w:rPr>
        <w:t>relu</w:t>
      </w:r>
      <w:proofErr w:type="spellEnd"/>
      <w:r w:rsidRPr="005E326A">
        <w:rPr>
          <w:rFonts w:hint="eastAsia"/>
          <w:sz w:val="22"/>
          <w:szCs w:val="22"/>
        </w:rPr>
        <w:t xml:space="preserve">')) </w:t>
      </w:r>
    </w:p>
    <w:p w:rsidR="005E326A" w:rsidRPr="00BE281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BE281A">
        <w:rPr>
          <w:sz w:val="22"/>
          <w:szCs w:val="22"/>
        </w:rPr>
        <w:t>model.add</w:t>
      </w:r>
      <w:proofErr w:type="spellEnd"/>
      <w:r w:rsidRPr="00BE281A">
        <w:rPr>
          <w:sz w:val="22"/>
          <w:szCs w:val="22"/>
        </w:rPr>
        <w:t>(</w:t>
      </w:r>
      <w:proofErr w:type="gramEnd"/>
      <w:r w:rsidRPr="00BE281A">
        <w:rPr>
          <w:sz w:val="22"/>
          <w:szCs w:val="22"/>
        </w:rPr>
        <w:t>MaxPooling2D(</w:t>
      </w:r>
      <w:proofErr w:type="spellStart"/>
      <w:r w:rsidRPr="00BE281A">
        <w:rPr>
          <w:sz w:val="22"/>
          <w:szCs w:val="22"/>
        </w:rPr>
        <w:t>pool_size</w:t>
      </w:r>
      <w:proofErr w:type="spellEnd"/>
      <w:r w:rsidRPr="00BE281A">
        <w:rPr>
          <w:sz w:val="22"/>
          <w:szCs w:val="22"/>
        </w:rPr>
        <w:t>=(2, 2)))</w:t>
      </w:r>
      <w:r w:rsidR="0061731C">
        <w:rPr>
          <w:rFonts w:hint="eastAsia"/>
          <w:sz w:val="22"/>
          <w:szCs w:val="22"/>
        </w:rPr>
        <w:t xml:space="preserve"> </w:t>
      </w:r>
    </w:p>
    <w:p w:rsidR="005E326A" w:rsidRDefault="005E326A" w:rsidP="00BE281A">
      <w:pPr>
        <w:ind w:firstLineChars="100" w:firstLine="220"/>
        <w:rPr>
          <w:sz w:val="22"/>
          <w:szCs w:val="22"/>
        </w:rPr>
      </w:pPr>
      <w:proofErr w:type="spellStart"/>
      <w:proofErr w:type="gramStart"/>
      <w:r w:rsidRPr="00BE281A">
        <w:rPr>
          <w:sz w:val="22"/>
          <w:szCs w:val="22"/>
        </w:rPr>
        <w:t>model.add</w:t>
      </w:r>
      <w:proofErr w:type="spellEnd"/>
      <w:r w:rsidRPr="00BE281A">
        <w:rPr>
          <w:sz w:val="22"/>
          <w:szCs w:val="22"/>
        </w:rPr>
        <w:t>(</w:t>
      </w:r>
      <w:proofErr w:type="gramEnd"/>
      <w:r w:rsidRPr="00BE281A">
        <w:rPr>
          <w:sz w:val="22"/>
          <w:szCs w:val="22"/>
        </w:rPr>
        <w:t>Conv2D(filters=</w:t>
      </w:r>
      <w:r w:rsidR="00D67DE1">
        <w:rPr>
          <w:sz w:val="22"/>
          <w:szCs w:val="22"/>
        </w:rPr>
        <w:t>24</w:t>
      </w:r>
      <w:r w:rsidRPr="00BE281A">
        <w:rPr>
          <w:sz w:val="22"/>
          <w:szCs w:val="22"/>
        </w:rPr>
        <w:t xml:space="preserve">, </w:t>
      </w:r>
      <w:proofErr w:type="spellStart"/>
      <w:r w:rsidRPr="00BE281A">
        <w:rPr>
          <w:sz w:val="22"/>
          <w:szCs w:val="22"/>
        </w:rPr>
        <w:t>kernel_size</w:t>
      </w:r>
      <w:proofErr w:type="spellEnd"/>
      <w:r w:rsidRPr="00BE281A">
        <w:rPr>
          <w:sz w:val="22"/>
          <w:szCs w:val="22"/>
        </w:rPr>
        <w:t>=(3,3), padding='same', activation='</w:t>
      </w:r>
      <w:proofErr w:type="spellStart"/>
      <w:r w:rsidRPr="00BE281A">
        <w:rPr>
          <w:sz w:val="22"/>
          <w:szCs w:val="22"/>
        </w:rPr>
        <w:t>relu</w:t>
      </w:r>
      <w:proofErr w:type="spellEnd"/>
      <w:r w:rsidRPr="00BE281A">
        <w:rPr>
          <w:sz w:val="22"/>
          <w:szCs w:val="22"/>
        </w:rPr>
        <w:t xml:space="preserve">')) </w:t>
      </w:r>
    </w:p>
    <w:p w:rsidR="005E326A" w:rsidRPr="00BE281A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 xml:space="preserve">(4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</w:t>
      </w:r>
      <w:r w:rsidR="00826922">
        <w:rPr>
          <w:rFonts w:eastAsiaTheme="minorEastAsia" w:hint="eastAsia"/>
          <w:bCs/>
        </w:rPr>
        <w:t xml:space="preserve">mber of link weights and biases respectively </w:t>
      </w:r>
      <w:r>
        <w:rPr>
          <w:rFonts w:eastAsiaTheme="minorEastAsia" w:hint="eastAsia"/>
          <w:bCs/>
        </w:rPr>
        <w:t>for conv2D layer 1</w:t>
      </w:r>
      <w:r>
        <w:rPr>
          <w:rFonts w:eastAsiaTheme="minorEastAsia"/>
          <w:bCs/>
        </w:rPr>
        <w:t>.</w:t>
      </w:r>
      <w:r>
        <w:rPr>
          <w:rFonts w:eastAsiaTheme="minorEastAsia" w:hint="eastAsia"/>
          <w:bCs/>
        </w:rPr>
        <w:t xml:space="preserve"> </w:t>
      </w:r>
    </w:p>
    <w:p w:rsidR="005E326A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  <w:bCs/>
        </w:rPr>
      </w:pPr>
      <w:r>
        <w:rPr>
          <w:rFonts w:eastAsiaTheme="minorEastAsia" w:hint="eastAsia"/>
          <w:bCs/>
        </w:rPr>
        <w:t>(</w:t>
      </w:r>
      <w:r w:rsidR="00A371B1">
        <w:rPr>
          <w:rFonts w:eastAsiaTheme="minorEastAsia" w:hint="eastAsia"/>
          <w:bCs/>
        </w:rPr>
        <w:t>2</w:t>
      </w:r>
      <w:r>
        <w:rPr>
          <w:rFonts w:eastAsiaTheme="minorEastAsia" w:hint="eastAsia"/>
          <w:bCs/>
        </w:rPr>
        <w:t xml:space="preserve">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</w:t>
      </w:r>
      <w:r w:rsidR="00826922">
        <w:rPr>
          <w:rFonts w:eastAsiaTheme="minorEastAsia" w:hint="eastAsia"/>
          <w:bCs/>
        </w:rPr>
        <w:t xml:space="preserve">respectively </w:t>
      </w:r>
      <w:r>
        <w:rPr>
          <w:rFonts w:eastAsiaTheme="minorEastAsia" w:hint="eastAsia"/>
          <w:bCs/>
        </w:rPr>
        <w:t>for max pooling layer</w:t>
      </w:r>
      <w:r>
        <w:rPr>
          <w:rFonts w:eastAsiaTheme="minorEastAsia"/>
          <w:bCs/>
        </w:rPr>
        <w:t>.</w:t>
      </w:r>
    </w:p>
    <w:p w:rsidR="00BE281A" w:rsidRPr="0061731C" w:rsidRDefault="00BE281A" w:rsidP="00BE281A">
      <w:pPr>
        <w:pStyle w:val="ab"/>
        <w:numPr>
          <w:ilvl w:val="0"/>
          <w:numId w:val="46"/>
        </w:numPr>
        <w:ind w:leftChars="0"/>
        <w:rPr>
          <w:rFonts w:eastAsiaTheme="minorEastAsia"/>
        </w:rPr>
      </w:pPr>
      <w:r>
        <w:rPr>
          <w:rFonts w:eastAsiaTheme="minorEastAsia" w:hint="eastAsia"/>
          <w:bCs/>
        </w:rPr>
        <w:t xml:space="preserve">(4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</w:t>
      </w:r>
      <w:r w:rsidR="00826922">
        <w:rPr>
          <w:rFonts w:eastAsiaTheme="minorEastAsia" w:hint="eastAsia"/>
          <w:bCs/>
        </w:rPr>
        <w:t xml:space="preserve">respectively </w:t>
      </w:r>
      <w:r>
        <w:rPr>
          <w:rFonts w:eastAsiaTheme="minorEastAsia" w:hint="eastAsia"/>
          <w:bCs/>
        </w:rPr>
        <w:t>for conv2D layer 2</w:t>
      </w:r>
      <w:r>
        <w:rPr>
          <w:rFonts w:eastAsiaTheme="minorEastAsia"/>
          <w:bCs/>
        </w:rPr>
        <w:t>.</w:t>
      </w:r>
    </w:p>
    <w:p w:rsidR="00517F07" w:rsidRDefault="00826922" w:rsidP="00517F07">
      <w:pPr>
        <w:jc w:val="both"/>
        <w:rPr>
          <w:rFonts w:eastAsiaTheme="minorEastAsia"/>
        </w:rPr>
      </w:pPr>
      <w:r>
        <w:rPr>
          <w:rFonts w:eastAsiaTheme="minorEastAsia" w:hint="eastAsia"/>
        </w:rPr>
        <w:t>You need to d</w:t>
      </w:r>
      <w:r w:rsidRPr="00826922">
        <w:rPr>
          <w:rFonts w:eastAsiaTheme="minorEastAsia"/>
        </w:rPr>
        <w:t xml:space="preserve">raw the </w:t>
      </w:r>
      <w:r>
        <w:rPr>
          <w:rFonts w:eastAsiaTheme="minorEastAsia" w:hint="eastAsia"/>
        </w:rPr>
        <w:t xml:space="preserve">size of the </w:t>
      </w:r>
      <w:r w:rsidRPr="00826922">
        <w:rPr>
          <w:rFonts w:eastAsiaTheme="minorEastAsia"/>
        </w:rPr>
        <w:t xml:space="preserve">neural nodes and </w:t>
      </w:r>
      <w:r>
        <w:rPr>
          <w:rFonts w:eastAsiaTheme="minorEastAsia" w:hint="eastAsia"/>
        </w:rPr>
        <w:t xml:space="preserve">the number of </w:t>
      </w:r>
      <w:r w:rsidRPr="00826922">
        <w:rPr>
          <w:rFonts w:eastAsiaTheme="minorEastAsia"/>
        </w:rPr>
        <w:t xml:space="preserve">filters </w:t>
      </w:r>
      <w:r>
        <w:rPr>
          <w:rFonts w:eastAsiaTheme="minorEastAsia" w:hint="eastAsia"/>
        </w:rPr>
        <w:t>for</w:t>
      </w:r>
      <w:r w:rsidRPr="00826922">
        <w:rPr>
          <w:rFonts w:eastAsiaTheme="minorEastAsia"/>
        </w:rPr>
        <w:t xml:space="preserve"> the two connecting layers to answer each of the </w:t>
      </w:r>
      <w:r>
        <w:rPr>
          <w:rFonts w:eastAsiaTheme="minorEastAsia" w:hint="eastAsia"/>
        </w:rPr>
        <w:t>above</w:t>
      </w:r>
      <w:r w:rsidRPr="00826922">
        <w:rPr>
          <w:rFonts w:eastAsiaTheme="minorEastAsia"/>
        </w:rPr>
        <w:t xml:space="preserve"> questions.</w:t>
      </w:r>
    </w:p>
    <w:p w:rsidR="00822830" w:rsidRDefault="00822830" w:rsidP="00517F07">
      <w:pPr>
        <w:jc w:val="both"/>
        <w:rPr>
          <w:rFonts w:eastAsiaTheme="minorEastAsia"/>
        </w:rPr>
      </w:pPr>
      <w:hyperlink r:id="rId25" w:history="1">
        <w:r w:rsidRPr="00496BFB">
          <w:rPr>
            <w:rStyle w:val="ad"/>
            <w:rFonts w:eastAsiaTheme="minorEastAsia"/>
          </w:rPr>
          <w:t>https://www.chegg.com/homework-help/questions-and-answers/give-following-cnn-neural-network-model-size-input-image-32x32-rgb-colors-modeladd-conv2d--q65441387</w:t>
        </w:r>
      </w:hyperlink>
    </w:p>
    <w:p w:rsidR="00822830" w:rsidRPr="00826922" w:rsidRDefault="00822830" w:rsidP="00517F07">
      <w:pPr>
        <w:jc w:val="both"/>
        <w:rPr>
          <w:rFonts w:eastAsiaTheme="minorEastAsia"/>
        </w:rPr>
      </w:pPr>
    </w:p>
    <w:p w:rsidR="00517F07" w:rsidRDefault="00D67DE1" w:rsidP="00826922">
      <w:pPr>
        <w:pStyle w:val="ab"/>
        <w:numPr>
          <w:ilvl w:val="0"/>
          <w:numId w:val="39"/>
        </w:numPr>
        <w:spacing w:beforeLines="100" w:before="360"/>
        <w:ind w:leftChars="0" w:left="357" w:hanging="357"/>
      </w:pPr>
      <w:r>
        <w:t xml:space="preserve">(a) </w:t>
      </w:r>
      <w:r w:rsidR="00517F07">
        <w:rPr>
          <w:rFonts w:hint="eastAsia"/>
        </w:rPr>
        <w:t>(</w:t>
      </w:r>
      <w:r w:rsidR="00517F07">
        <w:t xml:space="preserve">6%) </w:t>
      </w:r>
      <w:r w:rsidR="00517F07">
        <w:rPr>
          <w:rFonts w:hint="eastAsia"/>
        </w:rPr>
        <w:t>Give</w:t>
      </w:r>
      <w:r w:rsidR="00FD2E4C">
        <w:rPr>
          <w:rFonts w:hint="eastAsia"/>
        </w:rPr>
        <w:t>n</w:t>
      </w:r>
      <w:r w:rsidR="00517F07">
        <w:rPr>
          <w:rFonts w:hint="eastAsia"/>
        </w:rPr>
        <w:t xml:space="preserve"> the LSTM</w:t>
      </w:r>
      <w:r w:rsidR="00517F07">
        <w:t xml:space="preserve"> architecture</w:t>
      </w:r>
      <w:r w:rsidR="00AF43BF">
        <w:rPr>
          <w:rFonts w:hint="eastAsia"/>
        </w:rPr>
        <w:t xml:space="preserve"> below</w:t>
      </w:r>
      <w:r w:rsidR="00517F07">
        <w:t xml:space="preserve">. </w:t>
      </w:r>
      <w:r w:rsidR="00517F07">
        <w:rPr>
          <w:rFonts w:hint="eastAsia"/>
        </w:rPr>
        <w:t xml:space="preserve">Briefly </w:t>
      </w:r>
      <w:r w:rsidR="00517F07">
        <w:t>explain</w:t>
      </w:r>
      <w:r w:rsidR="00517F07">
        <w:rPr>
          <w:rFonts w:hint="eastAsia"/>
        </w:rPr>
        <w:t xml:space="preserve"> the usages of</w:t>
      </w:r>
      <w:r w:rsidR="00517F07" w:rsidRPr="00826922">
        <w:rPr>
          <w:rFonts w:hint="eastAsia"/>
          <w:sz w:val="28"/>
          <w:szCs w:val="28"/>
        </w:rPr>
        <w:t xml:space="preserve"> </w:t>
      </w:r>
      <w:r w:rsidR="00A371B1" w:rsidRPr="00826922">
        <w:rPr>
          <w:rFonts w:hint="eastAsia"/>
          <w:sz w:val="28"/>
          <w:szCs w:val="28"/>
        </w:rPr>
        <w:t>i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r w:rsidR="00A371B1">
        <w:rPr>
          <w:rFonts w:hint="eastAsia"/>
        </w:rPr>
        <w:t xml:space="preserve">, </w:t>
      </w:r>
      <w:proofErr w:type="spellStart"/>
      <w:r w:rsidR="00A371B1" w:rsidRPr="00826922">
        <w:rPr>
          <w:rFonts w:hint="eastAsia"/>
          <w:sz w:val="28"/>
          <w:szCs w:val="28"/>
        </w:rPr>
        <w:t>f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proofErr w:type="spellEnd"/>
      <w:r w:rsidR="00A371B1">
        <w:rPr>
          <w:rFonts w:hint="eastAsia"/>
        </w:rPr>
        <w:t xml:space="preserve"> and </w:t>
      </w:r>
      <w:proofErr w:type="spellStart"/>
      <w:r w:rsidR="00A371B1" w:rsidRPr="00826922">
        <w:rPr>
          <w:rFonts w:hint="eastAsia"/>
          <w:sz w:val="28"/>
          <w:szCs w:val="28"/>
        </w:rPr>
        <w:t>c</w:t>
      </w:r>
      <w:r w:rsidR="00A371B1" w:rsidRPr="00826922">
        <w:rPr>
          <w:rFonts w:hint="eastAsia"/>
          <w:sz w:val="28"/>
          <w:szCs w:val="28"/>
          <w:vertAlign w:val="subscript"/>
        </w:rPr>
        <w:t>t</w:t>
      </w:r>
      <w:proofErr w:type="spellEnd"/>
      <w:r w:rsidR="00A371B1">
        <w:rPr>
          <w:rFonts w:hint="eastAsia"/>
        </w:rPr>
        <w:t>, respectively.</w:t>
      </w:r>
    </w:p>
    <w:p w:rsidR="00517F07" w:rsidRDefault="00517F07" w:rsidP="00A371B1">
      <w:pPr>
        <w:jc w:val="center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7C18BCD2" wp14:editId="07DC43B8">
            <wp:extent cx="2375860" cy="1647825"/>
            <wp:effectExtent l="0" t="0" r="5715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78546" cy="164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EF3" w:rsidRDefault="00243EF3" w:rsidP="00243EF3">
      <w:pPr>
        <w:pStyle w:val="ab"/>
        <w:ind w:leftChars="0" w:left="113"/>
        <w:jc w:val="both"/>
      </w:pPr>
    </w:p>
    <w:p w:rsidR="00243EF3" w:rsidRDefault="00243EF3" w:rsidP="00243EF3">
      <w:pPr>
        <w:ind w:firstLineChars="100" w:firstLine="240"/>
      </w:pPr>
      <w:r>
        <w:rPr>
          <w:rFonts w:hint="eastAsia"/>
        </w:rPr>
        <w:t>Give</w:t>
      </w:r>
      <w:r w:rsidR="00D67DE1">
        <w:t>n</w:t>
      </w:r>
      <w:r>
        <w:rPr>
          <w:rFonts w:hint="eastAsia"/>
        </w:rPr>
        <w:t xml:space="preserve"> the following </w:t>
      </w:r>
      <w:r>
        <w:t>LSTM</w:t>
      </w:r>
      <w:r>
        <w:rPr>
          <w:rFonts w:hint="eastAsia"/>
        </w:rPr>
        <w:t xml:space="preserve"> neural network model</w:t>
      </w:r>
      <w:r>
        <w:t xml:space="preserve"> in </w:t>
      </w:r>
      <w:proofErr w:type="spellStart"/>
      <w:r>
        <w:t>Keras</w:t>
      </w:r>
      <w:proofErr w:type="spellEnd"/>
      <w:r>
        <w:rPr>
          <w:rFonts w:hint="eastAsia"/>
        </w:rPr>
        <w:t xml:space="preserve">. </w:t>
      </w:r>
    </w:p>
    <w:p w:rsidR="00243EF3" w:rsidRPr="006E7049" w:rsidRDefault="00243EF3" w:rsidP="00243EF3">
      <w:pPr>
        <w:ind w:firstLineChars="100" w:firstLine="240"/>
      </w:pPr>
      <w:proofErr w:type="spellStart"/>
      <w:proofErr w:type="gramStart"/>
      <w:r w:rsidRPr="006E7049">
        <w:rPr>
          <w:rFonts w:hint="eastAsia"/>
        </w:rPr>
        <w:t>model</w:t>
      </w:r>
      <w:r>
        <w:t>LSTM</w:t>
      </w:r>
      <w:r w:rsidRPr="006E7049">
        <w:rPr>
          <w:rFonts w:hint="eastAsia"/>
        </w:rPr>
        <w:t>.add</w:t>
      </w:r>
      <w:proofErr w:type="spellEnd"/>
      <w:r w:rsidRPr="006E7049">
        <w:rPr>
          <w:rFonts w:hint="eastAsia"/>
        </w:rPr>
        <w:t>(</w:t>
      </w:r>
      <w:proofErr w:type="gramEnd"/>
      <w:r w:rsidRPr="006E7049">
        <w:rPr>
          <w:rFonts w:hint="eastAsia"/>
        </w:rPr>
        <w:t>Embedding(</w:t>
      </w:r>
      <w:proofErr w:type="spellStart"/>
      <w:r w:rsidRPr="006E7049">
        <w:rPr>
          <w:rFonts w:hint="eastAsia"/>
        </w:rPr>
        <w:t>output_dim</w:t>
      </w:r>
      <w:proofErr w:type="spellEnd"/>
      <w:r w:rsidRPr="006E7049">
        <w:rPr>
          <w:rFonts w:hint="eastAsia"/>
        </w:rPr>
        <w:t>=</w:t>
      </w:r>
      <w:r w:rsidRPr="006E7049">
        <w:t>16</w:t>
      </w:r>
      <w:r w:rsidRPr="006E7049">
        <w:rPr>
          <w:rFonts w:hint="eastAsia"/>
        </w:rPr>
        <w:t xml:space="preserve">, </w:t>
      </w:r>
      <w:proofErr w:type="spellStart"/>
      <w:r w:rsidRPr="006E7049">
        <w:rPr>
          <w:rFonts w:hint="eastAsia"/>
        </w:rPr>
        <w:t>input_dim</w:t>
      </w:r>
      <w:proofErr w:type="spellEnd"/>
      <w:r w:rsidRPr="006E7049">
        <w:rPr>
          <w:rFonts w:hint="eastAsia"/>
        </w:rPr>
        <w:t>=</w:t>
      </w:r>
      <w:r w:rsidRPr="006E7049">
        <w:t>50</w:t>
      </w:r>
      <w:r w:rsidRPr="006E7049">
        <w:rPr>
          <w:rFonts w:hint="eastAsia"/>
        </w:rPr>
        <w:t xml:space="preserve">00, </w:t>
      </w:r>
      <w:proofErr w:type="spellStart"/>
      <w:r w:rsidRPr="006E7049">
        <w:t>input_length</w:t>
      </w:r>
      <w:proofErr w:type="spellEnd"/>
      <w:r w:rsidRPr="006E7049">
        <w:t xml:space="preserve">=100)) </w:t>
      </w:r>
      <w:r w:rsidRPr="006E7049">
        <w:rPr>
          <w:rFonts w:hint="eastAsia"/>
        </w:rPr>
        <w:t xml:space="preserve"> </w:t>
      </w:r>
    </w:p>
    <w:p w:rsidR="00243EF3" w:rsidRPr="006E7049" w:rsidRDefault="00D67DE1" w:rsidP="00243EF3">
      <w:pPr>
        <w:ind w:firstLineChars="100" w:firstLine="240"/>
      </w:pPr>
      <w:proofErr w:type="spellStart"/>
      <w:proofErr w:type="gramStart"/>
      <w:r>
        <w:t>modelLSTM</w:t>
      </w:r>
      <w:r w:rsidR="00243EF3" w:rsidRPr="00243EF3">
        <w:t>.add</w:t>
      </w:r>
      <w:proofErr w:type="spellEnd"/>
      <w:r w:rsidR="00243EF3" w:rsidRPr="00243EF3">
        <w:t>(</w:t>
      </w:r>
      <w:proofErr w:type="gramEnd"/>
      <w:r w:rsidR="00243EF3" w:rsidRPr="00243EF3">
        <w:t>LSTM(</w:t>
      </w:r>
      <w:r w:rsidR="00243EF3">
        <w:t>64</w:t>
      </w:r>
      <w:r w:rsidR="00243EF3" w:rsidRPr="00243EF3">
        <w:t xml:space="preserve">)) </w:t>
      </w:r>
    </w:p>
    <w:p w:rsidR="00243EF3" w:rsidRPr="006E7049" w:rsidRDefault="00243EF3" w:rsidP="00243EF3">
      <w:pPr>
        <w:ind w:firstLineChars="100" w:firstLine="240"/>
      </w:pPr>
      <w:proofErr w:type="spellStart"/>
      <w:proofErr w:type="gramStart"/>
      <w:r w:rsidRPr="006E7049">
        <w:t>model</w:t>
      </w:r>
      <w:r w:rsidR="00D67DE1">
        <w:t>LSTM</w:t>
      </w:r>
      <w:r w:rsidRPr="006E7049">
        <w:t>.add</w:t>
      </w:r>
      <w:proofErr w:type="spellEnd"/>
      <w:r w:rsidRPr="006E7049">
        <w:t>(</w:t>
      </w:r>
      <w:proofErr w:type="gramEnd"/>
      <w:r w:rsidRPr="006E7049">
        <w:t>Dense(units=</w:t>
      </w:r>
      <w:r>
        <w:t>2</w:t>
      </w:r>
      <w:r w:rsidRPr="006E7049">
        <w:t>,activation='sigmoid'))</w:t>
      </w:r>
    </w:p>
    <w:p w:rsidR="00243EF3" w:rsidRPr="005D48EC" w:rsidRDefault="00D67DE1" w:rsidP="00D67DE1">
      <w:pPr>
        <w:pStyle w:val="ab"/>
        <w:ind w:leftChars="0" w:left="113"/>
        <w:jc w:val="both"/>
        <w:rPr>
          <w:sz w:val="22"/>
          <w:szCs w:val="22"/>
        </w:rPr>
      </w:pPr>
      <w:r>
        <w:rPr>
          <w:rFonts w:hint="eastAsia"/>
        </w:rPr>
        <w:t>(b)</w:t>
      </w:r>
      <w:r>
        <w:t xml:space="preserve"> (2%) </w:t>
      </w:r>
      <w:r w:rsidRPr="00D67DE1">
        <w:t>Derive</w:t>
      </w:r>
      <w:r w:rsidRPr="00D67DE1">
        <w:rPr>
          <w:rFonts w:hint="eastAsia"/>
        </w:rPr>
        <w:t xml:space="preserve"> the number of </w:t>
      </w:r>
      <w:r>
        <w:t>parameters</w:t>
      </w:r>
      <w:r w:rsidRPr="00D67DE1">
        <w:rPr>
          <w:rFonts w:hint="eastAsia"/>
        </w:rPr>
        <w:t xml:space="preserve"> for </w:t>
      </w:r>
      <w:r w:rsidRPr="00D67DE1">
        <w:t xml:space="preserve">the </w:t>
      </w:r>
      <w:r>
        <w:t>embedding</w:t>
      </w:r>
      <w:r w:rsidRPr="00D67DE1">
        <w:rPr>
          <w:rFonts w:hint="eastAsia"/>
        </w:rPr>
        <w:t xml:space="preserve"> layer</w:t>
      </w:r>
      <w:r w:rsidRPr="00D67DE1">
        <w:t>.</w:t>
      </w:r>
    </w:p>
    <w:p w:rsidR="00243EF3" w:rsidRPr="005D48EC" w:rsidRDefault="00243EF3" w:rsidP="00243EF3">
      <w:pPr>
        <w:pStyle w:val="ab"/>
        <w:ind w:leftChars="0" w:left="113"/>
        <w:jc w:val="both"/>
      </w:pPr>
      <w:r>
        <w:t xml:space="preserve">(c) </w:t>
      </w:r>
      <w:r w:rsidRPr="005D48EC">
        <w:rPr>
          <w:rFonts w:hint="eastAsia"/>
        </w:rPr>
        <w:t>(</w:t>
      </w:r>
      <w:r w:rsidR="001E2E7C">
        <w:t>4</w:t>
      </w:r>
      <w:r w:rsidRPr="005D48EC">
        <w:rPr>
          <w:rFonts w:hint="eastAsia"/>
        </w:rPr>
        <w:t xml:space="preserve">%) </w:t>
      </w:r>
      <w:r w:rsidRPr="005D48EC">
        <w:t>Derive</w:t>
      </w:r>
      <w:r w:rsidRPr="005D48EC">
        <w:rPr>
          <w:rFonts w:hint="eastAsia"/>
        </w:rPr>
        <w:t xml:space="preserve"> the number of link weights and biases respectively for </w:t>
      </w:r>
      <w:r w:rsidRPr="005D48EC">
        <w:t xml:space="preserve">the </w:t>
      </w:r>
      <w:r>
        <w:t>LSTM</w:t>
      </w:r>
      <w:r w:rsidRPr="005D48EC">
        <w:rPr>
          <w:rFonts w:hint="eastAsia"/>
        </w:rPr>
        <w:t xml:space="preserve"> layer</w:t>
      </w:r>
      <w:r w:rsidRPr="005D48EC">
        <w:t>.</w:t>
      </w:r>
    </w:p>
    <w:p w:rsidR="00243EF3" w:rsidRDefault="00243EF3" w:rsidP="00243EF3">
      <w:pPr>
        <w:pStyle w:val="ab"/>
        <w:ind w:leftChars="0" w:left="113"/>
        <w:jc w:val="both"/>
        <w:rPr>
          <w:rFonts w:eastAsiaTheme="minorEastAsia"/>
          <w:bCs/>
        </w:rPr>
      </w:pPr>
      <w:r>
        <w:rPr>
          <w:rFonts w:eastAsiaTheme="minorEastAsia"/>
          <w:bCs/>
        </w:rPr>
        <w:t xml:space="preserve">(d) </w:t>
      </w:r>
      <w:r>
        <w:rPr>
          <w:rFonts w:eastAsiaTheme="minorEastAsia" w:hint="eastAsia"/>
          <w:bCs/>
        </w:rPr>
        <w:t>(</w:t>
      </w:r>
      <w:r w:rsidR="001E2E7C">
        <w:rPr>
          <w:rFonts w:eastAsiaTheme="minorEastAsia"/>
          <w:bCs/>
        </w:rPr>
        <w:t>2</w:t>
      </w:r>
      <w:r>
        <w:rPr>
          <w:rFonts w:eastAsiaTheme="minorEastAsia" w:hint="eastAsia"/>
          <w:bCs/>
        </w:rPr>
        <w:t xml:space="preserve">%) </w:t>
      </w:r>
      <w:r w:rsidRPr="00BE281A">
        <w:rPr>
          <w:rFonts w:eastAsiaTheme="minorEastAsia"/>
          <w:bCs/>
        </w:rPr>
        <w:t>Derive</w:t>
      </w:r>
      <w:r>
        <w:rPr>
          <w:rFonts w:eastAsiaTheme="minorEastAsia" w:hint="eastAsia"/>
          <w:bCs/>
        </w:rPr>
        <w:t xml:space="preserve"> the number of link weights and biases respectively for </w:t>
      </w:r>
      <w:r>
        <w:rPr>
          <w:rFonts w:eastAsiaTheme="minorEastAsia"/>
          <w:bCs/>
        </w:rPr>
        <w:t>the dense layer.</w:t>
      </w:r>
    </w:p>
    <w:p w:rsidR="00822830" w:rsidRDefault="00D67DE1" w:rsidP="00822830">
      <w:pPr>
        <w:pStyle w:val="ab"/>
        <w:ind w:leftChars="0" w:left="113"/>
        <w:jc w:val="both"/>
        <w:rPr>
          <w:rFonts w:eastAsiaTheme="minorEastAsia"/>
        </w:rPr>
      </w:pPr>
      <w:r>
        <w:rPr>
          <w:rFonts w:eastAsiaTheme="minorEastAsia" w:hint="eastAsia"/>
        </w:rPr>
        <w:t>You need to d</w:t>
      </w:r>
      <w:r w:rsidRPr="00826922">
        <w:rPr>
          <w:rFonts w:eastAsiaTheme="minorEastAsia"/>
        </w:rPr>
        <w:t xml:space="preserve">raw the </w:t>
      </w:r>
      <w:r>
        <w:rPr>
          <w:rFonts w:eastAsiaTheme="minorEastAsia" w:hint="eastAsia"/>
        </w:rPr>
        <w:t xml:space="preserve">size of the </w:t>
      </w:r>
      <w:r w:rsidRPr="00826922">
        <w:rPr>
          <w:rFonts w:eastAsiaTheme="minorEastAsia"/>
        </w:rPr>
        <w:t xml:space="preserve">neural nodes and </w:t>
      </w:r>
      <w:r>
        <w:rPr>
          <w:rFonts w:eastAsiaTheme="minorEastAsia" w:hint="eastAsia"/>
        </w:rPr>
        <w:t xml:space="preserve">the </w:t>
      </w:r>
      <w:r w:rsidR="00C72B42">
        <w:rPr>
          <w:rFonts w:eastAsiaTheme="minorEastAsia"/>
        </w:rPr>
        <w:t>links</w:t>
      </w:r>
      <w:r w:rsidRPr="00826922">
        <w:rPr>
          <w:rFonts w:eastAsiaTheme="minorEastAsia"/>
        </w:rPr>
        <w:t xml:space="preserve"> connecting </w:t>
      </w:r>
      <w:r w:rsidR="00C72B42">
        <w:rPr>
          <w:rFonts w:eastAsiaTheme="minorEastAsia"/>
        </w:rPr>
        <w:t xml:space="preserve">to the </w:t>
      </w:r>
      <w:r w:rsidRPr="00826922">
        <w:rPr>
          <w:rFonts w:eastAsiaTheme="minorEastAsia"/>
        </w:rPr>
        <w:t>layer to answer questions</w:t>
      </w:r>
      <w:r w:rsidR="00C72B42">
        <w:rPr>
          <w:rFonts w:eastAsiaTheme="minorEastAsia"/>
        </w:rPr>
        <w:t xml:space="preserve"> (c) and (d), respectively</w:t>
      </w:r>
      <w:r w:rsidRPr="00826922">
        <w:rPr>
          <w:rFonts w:eastAsiaTheme="minorEastAsia"/>
        </w:rPr>
        <w:t>.</w:t>
      </w:r>
    </w:p>
    <w:p w:rsidR="00822830" w:rsidRDefault="00822830" w:rsidP="00822830">
      <w:pPr>
        <w:pStyle w:val="ab"/>
        <w:ind w:leftChars="0" w:left="113"/>
        <w:jc w:val="both"/>
        <w:rPr>
          <w:rFonts w:eastAsiaTheme="minorEastAsia"/>
        </w:rPr>
      </w:pPr>
      <w:hyperlink r:id="rId27" w:history="1">
        <w:r w:rsidRPr="00496BFB">
          <w:rPr>
            <w:rStyle w:val="ad"/>
            <w:rFonts w:eastAsiaTheme="minorEastAsia"/>
          </w:rPr>
          <w:t>https://www.chegg.com/homework-help/questions-and-answers/given-lstm-architecture--briefly-explain-usages-ft-ct-respectively-given-following-lstm-ne-q65441736</w:t>
        </w:r>
      </w:hyperlink>
    </w:p>
    <w:p w:rsidR="00822830" w:rsidRPr="00243EF3" w:rsidRDefault="00822830" w:rsidP="00822830">
      <w:pPr>
        <w:pStyle w:val="ab"/>
        <w:ind w:leftChars="0" w:left="113"/>
        <w:jc w:val="both"/>
        <w:rPr>
          <w:rFonts w:eastAsiaTheme="minorEastAsia" w:hint="eastAsia"/>
        </w:rPr>
      </w:pPr>
      <w:bookmarkStart w:id="0" w:name="_GoBack"/>
      <w:bookmarkEnd w:id="0"/>
    </w:p>
    <w:p w:rsidR="00295609" w:rsidRDefault="00295609" w:rsidP="00A371B1">
      <w:pPr>
        <w:jc w:val="center"/>
        <w:rPr>
          <w:rFonts w:eastAsiaTheme="minorEastAsia"/>
        </w:rPr>
      </w:pPr>
    </w:p>
    <w:sectPr w:rsidR="00295609" w:rsidSect="00435714">
      <w:footerReference w:type="default" r:id="rId28"/>
      <w:pgSz w:w="11906" w:h="16838" w:code="9"/>
      <w:pgMar w:top="964" w:right="1021" w:bottom="964" w:left="1021" w:header="680" w:footer="68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3232" w:rsidRDefault="00D93232">
      <w:r>
        <w:separator/>
      </w:r>
    </w:p>
  </w:endnote>
  <w:endnote w:type="continuationSeparator" w:id="0">
    <w:p w:rsidR="00D93232" w:rsidRDefault="00D932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7799372"/>
      <w:docPartObj>
        <w:docPartGallery w:val="Page Numbers (Bottom of Page)"/>
        <w:docPartUnique/>
      </w:docPartObj>
    </w:sdtPr>
    <w:sdtEndPr/>
    <w:sdtContent>
      <w:p w:rsidR="004045D8" w:rsidRDefault="004045D8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2830" w:rsidRPr="00822830">
          <w:rPr>
            <w:noProof/>
            <w:lang w:val="zh-TW"/>
          </w:rPr>
          <w:t>1</w:t>
        </w:r>
        <w:r>
          <w:fldChar w:fldCharType="end"/>
        </w:r>
      </w:p>
    </w:sdtContent>
  </w:sdt>
  <w:p w:rsidR="00A40D3E" w:rsidRDefault="00A40D3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3232" w:rsidRDefault="00D93232">
      <w:r>
        <w:separator/>
      </w:r>
    </w:p>
  </w:footnote>
  <w:footnote w:type="continuationSeparator" w:id="0">
    <w:p w:rsidR="00D93232" w:rsidRDefault="00D932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17.25pt;height:166.85pt;visibility:visible;mso-wrap-style:square" o:bullet="t">
        <v:imagedata r:id="rId1" o:title="" croptop="31768f" cropbottom="30481f" cropleft="13869f" cropright="48584f"/>
      </v:shape>
    </w:pict>
  </w:numPicBullet>
  <w:abstractNum w:abstractNumId="0" w15:restartNumberingAfterBreak="0">
    <w:nsid w:val="0BB67FD7"/>
    <w:multiLevelType w:val="hybridMultilevel"/>
    <w:tmpl w:val="3E083A78"/>
    <w:lvl w:ilvl="0" w:tplc="E9E8ECFC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" w15:restartNumberingAfterBreak="0">
    <w:nsid w:val="0C0A00DE"/>
    <w:multiLevelType w:val="hybridMultilevel"/>
    <w:tmpl w:val="068800A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0AE1822"/>
    <w:multiLevelType w:val="hybridMultilevel"/>
    <w:tmpl w:val="584831E0"/>
    <w:lvl w:ilvl="0" w:tplc="CCAA2F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11396535"/>
    <w:multiLevelType w:val="hybridMultilevel"/>
    <w:tmpl w:val="DDB4FF54"/>
    <w:lvl w:ilvl="0" w:tplc="03AE799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118CCD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EA403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FA38F8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71A3DE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C32A78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2711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ABCAE3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562D23C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12D76CED"/>
    <w:multiLevelType w:val="hybridMultilevel"/>
    <w:tmpl w:val="D158A8A0"/>
    <w:lvl w:ilvl="0" w:tplc="74A8D420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BC3338C"/>
    <w:multiLevelType w:val="hybridMultilevel"/>
    <w:tmpl w:val="923802D2"/>
    <w:lvl w:ilvl="0" w:tplc="A03820B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9D8A00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7B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D060B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165C6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324E1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13C87C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C6484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14ED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A26BC4"/>
    <w:multiLevelType w:val="hybridMultilevel"/>
    <w:tmpl w:val="33DCC63C"/>
    <w:lvl w:ilvl="0" w:tplc="04EC36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27FB0F3B"/>
    <w:multiLevelType w:val="hybridMultilevel"/>
    <w:tmpl w:val="943897CE"/>
    <w:lvl w:ilvl="0" w:tplc="EA52C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2AD2679A"/>
    <w:multiLevelType w:val="hybridMultilevel"/>
    <w:tmpl w:val="AAD4F4E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2446ED02">
      <w:start w:val="1"/>
      <w:numFmt w:val="lowerLetter"/>
      <w:lvlText w:val="(%2)"/>
      <w:lvlJc w:val="left"/>
      <w:pPr>
        <w:ind w:left="8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FA63ECF"/>
    <w:multiLevelType w:val="hybridMultilevel"/>
    <w:tmpl w:val="21169708"/>
    <w:lvl w:ilvl="0" w:tplc="CDF861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2E407DA"/>
    <w:multiLevelType w:val="hybridMultilevel"/>
    <w:tmpl w:val="313AF74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79727D64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31147AB"/>
    <w:multiLevelType w:val="hybridMultilevel"/>
    <w:tmpl w:val="742E83A6"/>
    <w:lvl w:ilvl="0" w:tplc="BBB0020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4D6302C"/>
    <w:multiLevelType w:val="singleLevel"/>
    <w:tmpl w:val="A42E0E5A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13" w15:restartNumberingAfterBreak="0">
    <w:nsid w:val="387760E7"/>
    <w:multiLevelType w:val="hybridMultilevel"/>
    <w:tmpl w:val="7A28E136"/>
    <w:lvl w:ilvl="0" w:tplc="4EC8E5F4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1970CE0"/>
    <w:multiLevelType w:val="hybridMultilevel"/>
    <w:tmpl w:val="E1C4D61A"/>
    <w:lvl w:ilvl="0" w:tplc="3DB81D94">
      <w:start w:val="1"/>
      <w:numFmt w:val="lowerLetter"/>
      <w:lvlText w:val="(%1)"/>
      <w:lvlJc w:val="left"/>
      <w:pPr>
        <w:ind w:left="465" w:hanging="465"/>
      </w:pPr>
      <w:rPr>
        <w:rFonts w:hint="default"/>
        <w:sz w:val="22"/>
        <w:szCs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6946EA2"/>
    <w:multiLevelType w:val="hybridMultilevel"/>
    <w:tmpl w:val="EF86AE48"/>
    <w:lvl w:ilvl="0" w:tplc="F4B0CC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79615C0"/>
    <w:multiLevelType w:val="hybridMultilevel"/>
    <w:tmpl w:val="2064239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82A3786"/>
    <w:multiLevelType w:val="hybridMultilevel"/>
    <w:tmpl w:val="09CE6A20"/>
    <w:lvl w:ilvl="0" w:tplc="DDF6E82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4AB83F66"/>
    <w:multiLevelType w:val="hybridMultilevel"/>
    <w:tmpl w:val="6AB2C9BC"/>
    <w:lvl w:ilvl="0" w:tplc="17E402A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BFE0A9A"/>
    <w:multiLevelType w:val="hybridMultilevel"/>
    <w:tmpl w:val="5B960A0A"/>
    <w:lvl w:ilvl="0" w:tplc="914206A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DAB4C61"/>
    <w:multiLevelType w:val="singleLevel"/>
    <w:tmpl w:val="ECEE00DC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21" w15:restartNumberingAfterBreak="0">
    <w:nsid w:val="51F86715"/>
    <w:multiLevelType w:val="hybridMultilevel"/>
    <w:tmpl w:val="4F94427C"/>
    <w:lvl w:ilvl="0" w:tplc="FD7C26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2" w15:restartNumberingAfterBreak="0">
    <w:nsid w:val="54B32942"/>
    <w:multiLevelType w:val="hybridMultilevel"/>
    <w:tmpl w:val="07E0943C"/>
    <w:lvl w:ilvl="0" w:tplc="2446ED02">
      <w:start w:val="1"/>
      <w:numFmt w:val="lowerLetter"/>
      <w:lvlText w:val="(%1)"/>
      <w:lvlJc w:val="left"/>
      <w:pPr>
        <w:ind w:left="85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50C6B38"/>
    <w:multiLevelType w:val="hybridMultilevel"/>
    <w:tmpl w:val="3E9C68BC"/>
    <w:lvl w:ilvl="0" w:tplc="DB34D1B8">
      <w:start w:val="1"/>
      <w:numFmt w:val="decimal"/>
      <w:suff w:val="space"/>
      <w:lvlText w:val="(%1)"/>
      <w:lvlJc w:val="left"/>
      <w:pPr>
        <w:ind w:left="270" w:hanging="27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5535108C"/>
    <w:multiLevelType w:val="hybridMultilevel"/>
    <w:tmpl w:val="0D3C122A"/>
    <w:lvl w:ilvl="0" w:tplc="82B875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5624D69"/>
    <w:multiLevelType w:val="hybridMultilevel"/>
    <w:tmpl w:val="0610D55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90257F1"/>
    <w:multiLevelType w:val="hybridMultilevel"/>
    <w:tmpl w:val="186C4D5C"/>
    <w:lvl w:ilvl="0" w:tplc="25B882AA">
      <w:start w:val="1"/>
      <w:numFmt w:val="lowerLetter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A2B78E3"/>
    <w:multiLevelType w:val="hybridMultilevel"/>
    <w:tmpl w:val="401E2A84"/>
    <w:lvl w:ilvl="0" w:tplc="A7E0F09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5EEE162E"/>
    <w:multiLevelType w:val="hybridMultilevel"/>
    <w:tmpl w:val="955C59B0"/>
    <w:lvl w:ilvl="0" w:tplc="AC023918">
      <w:start w:val="1"/>
      <w:numFmt w:val="lowerLetter"/>
      <w:lvlText w:val="(%1)"/>
      <w:lvlJc w:val="left"/>
      <w:pPr>
        <w:tabs>
          <w:tab w:val="num" w:pos="580"/>
        </w:tabs>
        <w:ind w:left="5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80"/>
        </w:tabs>
        <w:ind w:left="11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60"/>
        </w:tabs>
        <w:ind w:left="16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40"/>
        </w:tabs>
        <w:ind w:left="21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20"/>
        </w:tabs>
        <w:ind w:left="26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0"/>
        </w:tabs>
        <w:ind w:left="31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0"/>
        </w:tabs>
        <w:ind w:left="35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60"/>
        </w:tabs>
        <w:ind w:left="40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40"/>
        </w:tabs>
        <w:ind w:left="4540" w:hanging="480"/>
      </w:pPr>
    </w:lvl>
  </w:abstractNum>
  <w:abstractNum w:abstractNumId="29" w15:restartNumberingAfterBreak="0">
    <w:nsid w:val="5F545B09"/>
    <w:multiLevelType w:val="hybridMultilevel"/>
    <w:tmpl w:val="61542DBE"/>
    <w:lvl w:ilvl="0" w:tplc="33F82A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146D1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66ECF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41623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F467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38F3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5A060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4F8C7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54E95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 w15:restartNumberingAfterBreak="0">
    <w:nsid w:val="5FE92E50"/>
    <w:multiLevelType w:val="hybridMultilevel"/>
    <w:tmpl w:val="E30A77FC"/>
    <w:lvl w:ilvl="0" w:tplc="F5A43D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1" w15:restartNumberingAfterBreak="0">
    <w:nsid w:val="5FF51190"/>
    <w:multiLevelType w:val="hybridMultilevel"/>
    <w:tmpl w:val="16B21922"/>
    <w:lvl w:ilvl="0" w:tplc="DFA6A8C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0C064C1"/>
    <w:multiLevelType w:val="hybridMultilevel"/>
    <w:tmpl w:val="D9AAE5E8"/>
    <w:lvl w:ilvl="0" w:tplc="AEA6CB2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159626F"/>
    <w:multiLevelType w:val="hybridMultilevel"/>
    <w:tmpl w:val="6356393E"/>
    <w:lvl w:ilvl="0" w:tplc="393C262A">
      <w:start w:val="1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1AE19BE"/>
    <w:multiLevelType w:val="singleLevel"/>
    <w:tmpl w:val="86C25B28"/>
    <w:lvl w:ilvl="0">
      <w:start w:val="1"/>
      <w:numFmt w:val="lowerLetter"/>
      <w:lvlText w:val="(%1)"/>
      <w:lvlJc w:val="left"/>
      <w:pPr>
        <w:tabs>
          <w:tab w:val="num" w:pos="336"/>
        </w:tabs>
        <w:ind w:left="336" w:hanging="336"/>
      </w:pPr>
      <w:rPr>
        <w:rFonts w:hint="default"/>
      </w:rPr>
    </w:lvl>
  </w:abstractNum>
  <w:abstractNum w:abstractNumId="35" w15:restartNumberingAfterBreak="0">
    <w:nsid w:val="62FD4C4F"/>
    <w:multiLevelType w:val="hybridMultilevel"/>
    <w:tmpl w:val="51DE0FDC"/>
    <w:lvl w:ilvl="0" w:tplc="E25C7B72">
      <w:start w:val="1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BF6CDE"/>
    <w:multiLevelType w:val="singleLevel"/>
    <w:tmpl w:val="AB0095E4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37" w15:restartNumberingAfterBreak="0">
    <w:nsid w:val="64072BC3"/>
    <w:multiLevelType w:val="hybridMultilevel"/>
    <w:tmpl w:val="0902CCC6"/>
    <w:lvl w:ilvl="0" w:tplc="1294F4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46C5BFA"/>
    <w:multiLevelType w:val="hybridMultilevel"/>
    <w:tmpl w:val="88023A88"/>
    <w:lvl w:ilvl="0" w:tplc="FFCE1A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2"/>
        <w:szCs w:val="22"/>
      </w:rPr>
    </w:lvl>
    <w:lvl w:ilvl="1" w:tplc="C1149D6C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  <w:b/>
        <w:bCs/>
        <w:sz w:val="22"/>
        <w:szCs w:val="22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61A4F3C"/>
    <w:multiLevelType w:val="hybridMultilevel"/>
    <w:tmpl w:val="FF7AAE42"/>
    <w:lvl w:ilvl="0" w:tplc="45E601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B4C1760"/>
    <w:multiLevelType w:val="hybridMultilevel"/>
    <w:tmpl w:val="1DEC2E32"/>
    <w:lvl w:ilvl="0" w:tplc="2AC062E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6B7D619D"/>
    <w:multiLevelType w:val="hybridMultilevel"/>
    <w:tmpl w:val="E34EA940"/>
    <w:lvl w:ilvl="0" w:tplc="A6A0BCA4">
      <w:start w:val="1"/>
      <w:numFmt w:val="lowerLetter"/>
      <w:lvlText w:val="(%1)"/>
      <w:lvlJc w:val="left"/>
      <w:pPr>
        <w:ind w:left="1637" w:hanging="360"/>
      </w:pPr>
      <w:rPr>
        <w:rFonts w:ascii="Times New Roman" w:eastAsia="新細明體" w:hAnsi="Times New Roman" w:cs="Times New Roman"/>
        <w:i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42" w15:restartNumberingAfterBreak="0">
    <w:nsid w:val="6CDC7821"/>
    <w:multiLevelType w:val="hybridMultilevel"/>
    <w:tmpl w:val="E7400946"/>
    <w:lvl w:ilvl="0" w:tplc="831643DE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3" w15:restartNumberingAfterBreak="0">
    <w:nsid w:val="6D175A84"/>
    <w:multiLevelType w:val="hybridMultilevel"/>
    <w:tmpl w:val="BF5CC8BC"/>
    <w:lvl w:ilvl="0" w:tplc="E53A5D32">
      <w:start w:val="1"/>
      <w:numFmt w:val="low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774D0C6E"/>
    <w:multiLevelType w:val="hybridMultilevel"/>
    <w:tmpl w:val="AAB449F8"/>
    <w:lvl w:ilvl="0" w:tplc="E81AB5F2">
      <w:start w:val="1"/>
      <w:numFmt w:val="low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45" w15:restartNumberingAfterBreak="0">
    <w:nsid w:val="77F54772"/>
    <w:multiLevelType w:val="hybridMultilevel"/>
    <w:tmpl w:val="3028EE5A"/>
    <w:lvl w:ilvl="0" w:tplc="12BE584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B220DF2"/>
    <w:multiLevelType w:val="hybridMultilevel"/>
    <w:tmpl w:val="2BBAF294"/>
    <w:lvl w:ilvl="0" w:tplc="8C60C69E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6"/>
  </w:num>
  <w:num w:numId="2">
    <w:abstractNumId w:val="34"/>
  </w:num>
  <w:num w:numId="3">
    <w:abstractNumId w:val="20"/>
  </w:num>
  <w:num w:numId="4">
    <w:abstractNumId w:val="12"/>
  </w:num>
  <w:num w:numId="5">
    <w:abstractNumId w:val="9"/>
  </w:num>
  <w:num w:numId="6">
    <w:abstractNumId w:val="21"/>
  </w:num>
  <w:num w:numId="7">
    <w:abstractNumId w:val="10"/>
  </w:num>
  <w:num w:numId="8">
    <w:abstractNumId w:val="1"/>
  </w:num>
  <w:num w:numId="9">
    <w:abstractNumId w:val="43"/>
  </w:num>
  <w:num w:numId="10">
    <w:abstractNumId w:val="23"/>
  </w:num>
  <w:num w:numId="11">
    <w:abstractNumId w:val="46"/>
  </w:num>
  <w:num w:numId="12">
    <w:abstractNumId w:val="38"/>
  </w:num>
  <w:num w:numId="13">
    <w:abstractNumId w:val="45"/>
  </w:num>
  <w:num w:numId="14">
    <w:abstractNumId w:val="26"/>
  </w:num>
  <w:num w:numId="15">
    <w:abstractNumId w:val="37"/>
  </w:num>
  <w:num w:numId="16">
    <w:abstractNumId w:val="28"/>
  </w:num>
  <w:num w:numId="17">
    <w:abstractNumId w:val="31"/>
  </w:num>
  <w:num w:numId="18">
    <w:abstractNumId w:val="13"/>
  </w:num>
  <w:num w:numId="19">
    <w:abstractNumId w:val="14"/>
  </w:num>
  <w:num w:numId="20">
    <w:abstractNumId w:val="41"/>
  </w:num>
  <w:num w:numId="21">
    <w:abstractNumId w:val="24"/>
  </w:num>
  <w:num w:numId="22">
    <w:abstractNumId w:val="6"/>
  </w:num>
  <w:num w:numId="23">
    <w:abstractNumId w:val="30"/>
  </w:num>
  <w:num w:numId="24">
    <w:abstractNumId w:val="15"/>
  </w:num>
  <w:num w:numId="25">
    <w:abstractNumId w:val="17"/>
  </w:num>
  <w:num w:numId="26">
    <w:abstractNumId w:val="32"/>
  </w:num>
  <w:num w:numId="27">
    <w:abstractNumId w:val="8"/>
  </w:num>
  <w:num w:numId="28">
    <w:abstractNumId w:val="27"/>
  </w:num>
  <w:num w:numId="29">
    <w:abstractNumId w:val="16"/>
  </w:num>
  <w:num w:numId="30">
    <w:abstractNumId w:val="25"/>
  </w:num>
  <w:num w:numId="31">
    <w:abstractNumId w:val="35"/>
  </w:num>
  <w:num w:numId="32">
    <w:abstractNumId w:val="33"/>
  </w:num>
  <w:num w:numId="33">
    <w:abstractNumId w:val="5"/>
  </w:num>
  <w:num w:numId="34">
    <w:abstractNumId w:val="42"/>
  </w:num>
  <w:num w:numId="35">
    <w:abstractNumId w:val="18"/>
  </w:num>
  <w:num w:numId="36">
    <w:abstractNumId w:val="39"/>
  </w:num>
  <w:num w:numId="37">
    <w:abstractNumId w:val="0"/>
  </w:num>
  <w:num w:numId="38">
    <w:abstractNumId w:val="19"/>
  </w:num>
  <w:num w:numId="39">
    <w:abstractNumId w:val="11"/>
  </w:num>
  <w:num w:numId="40">
    <w:abstractNumId w:val="22"/>
  </w:num>
  <w:num w:numId="41">
    <w:abstractNumId w:val="40"/>
  </w:num>
  <w:num w:numId="42">
    <w:abstractNumId w:val="7"/>
  </w:num>
  <w:num w:numId="43">
    <w:abstractNumId w:val="29"/>
  </w:num>
  <w:num w:numId="44">
    <w:abstractNumId w:val="44"/>
  </w:num>
  <w:num w:numId="45">
    <w:abstractNumId w:val="3"/>
  </w:num>
  <w:num w:numId="46">
    <w:abstractNumId w:val="4"/>
  </w:num>
  <w:num w:numId="4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2C1"/>
    <w:rsid w:val="00002BBE"/>
    <w:rsid w:val="00015C5E"/>
    <w:rsid w:val="00015F3E"/>
    <w:rsid w:val="000217E2"/>
    <w:rsid w:val="0002296F"/>
    <w:rsid w:val="00025242"/>
    <w:rsid w:val="00030CA4"/>
    <w:rsid w:val="00036BEF"/>
    <w:rsid w:val="000443AB"/>
    <w:rsid w:val="00047780"/>
    <w:rsid w:val="000560F6"/>
    <w:rsid w:val="00060A0D"/>
    <w:rsid w:val="00061169"/>
    <w:rsid w:val="000622F3"/>
    <w:rsid w:val="00063C75"/>
    <w:rsid w:val="00066807"/>
    <w:rsid w:val="000677CE"/>
    <w:rsid w:val="000754F8"/>
    <w:rsid w:val="00076FBC"/>
    <w:rsid w:val="00080F1B"/>
    <w:rsid w:val="00081390"/>
    <w:rsid w:val="00086C16"/>
    <w:rsid w:val="00091A1D"/>
    <w:rsid w:val="00095830"/>
    <w:rsid w:val="000A4E79"/>
    <w:rsid w:val="000B108B"/>
    <w:rsid w:val="000B20D3"/>
    <w:rsid w:val="000B2C8E"/>
    <w:rsid w:val="000B7905"/>
    <w:rsid w:val="000C05FF"/>
    <w:rsid w:val="000C5DED"/>
    <w:rsid w:val="000C6145"/>
    <w:rsid w:val="000D6113"/>
    <w:rsid w:val="000F428D"/>
    <w:rsid w:val="000F683B"/>
    <w:rsid w:val="00101615"/>
    <w:rsid w:val="00102C62"/>
    <w:rsid w:val="00103591"/>
    <w:rsid w:val="0011145F"/>
    <w:rsid w:val="001120DC"/>
    <w:rsid w:val="001132A9"/>
    <w:rsid w:val="00114AF1"/>
    <w:rsid w:val="00114C69"/>
    <w:rsid w:val="0011513F"/>
    <w:rsid w:val="001207F6"/>
    <w:rsid w:val="0012112A"/>
    <w:rsid w:val="00121F7E"/>
    <w:rsid w:val="001271A3"/>
    <w:rsid w:val="00135857"/>
    <w:rsid w:val="001361E0"/>
    <w:rsid w:val="00137A3A"/>
    <w:rsid w:val="00153127"/>
    <w:rsid w:val="00154A38"/>
    <w:rsid w:val="00157054"/>
    <w:rsid w:val="0015747B"/>
    <w:rsid w:val="001669A1"/>
    <w:rsid w:val="00171771"/>
    <w:rsid w:val="00171DAA"/>
    <w:rsid w:val="0017311B"/>
    <w:rsid w:val="001758E4"/>
    <w:rsid w:val="001806AF"/>
    <w:rsid w:val="00182B40"/>
    <w:rsid w:val="001839CA"/>
    <w:rsid w:val="00186361"/>
    <w:rsid w:val="00192961"/>
    <w:rsid w:val="001973AF"/>
    <w:rsid w:val="001A2B1B"/>
    <w:rsid w:val="001A543F"/>
    <w:rsid w:val="001B189C"/>
    <w:rsid w:val="001B4855"/>
    <w:rsid w:val="001B5781"/>
    <w:rsid w:val="001B7D63"/>
    <w:rsid w:val="001C1BF6"/>
    <w:rsid w:val="001C40B4"/>
    <w:rsid w:val="001C4C45"/>
    <w:rsid w:val="001C4D85"/>
    <w:rsid w:val="001D076D"/>
    <w:rsid w:val="001D6FF5"/>
    <w:rsid w:val="001E2E7C"/>
    <w:rsid w:val="001E3BF6"/>
    <w:rsid w:val="001E5B48"/>
    <w:rsid w:val="001E64E9"/>
    <w:rsid w:val="001F23E3"/>
    <w:rsid w:val="0020277B"/>
    <w:rsid w:val="00211433"/>
    <w:rsid w:val="00212FB2"/>
    <w:rsid w:val="002229D0"/>
    <w:rsid w:val="002253CA"/>
    <w:rsid w:val="0022564E"/>
    <w:rsid w:val="00226166"/>
    <w:rsid w:val="00235398"/>
    <w:rsid w:val="00235549"/>
    <w:rsid w:val="00236CC1"/>
    <w:rsid w:val="00237B7E"/>
    <w:rsid w:val="00237B84"/>
    <w:rsid w:val="00240FD5"/>
    <w:rsid w:val="00243EF3"/>
    <w:rsid w:val="002667C7"/>
    <w:rsid w:val="00270E6F"/>
    <w:rsid w:val="002741F9"/>
    <w:rsid w:val="00275D14"/>
    <w:rsid w:val="002773DB"/>
    <w:rsid w:val="00280A73"/>
    <w:rsid w:val="002816B6"/>
    <w:rsid w:val="00281DD7"/>
    <w:rsid w:val="00286D28"/>
    <w:rsid w:val="00293644"/>
    <w:rsid w:val="00295609"/>
    <w:rsid w:val="002978A0"/>
    <w:rsid w:val="002A2985"/>
    <w:rsid w:val="002B1669"/>
    <w:rsid w:val="002B209E"/>
    <w:rsid w:val="002B4B06"/>
    <w:rsid w:val="002B7F39"/>
    <w:rsid w:val="002C27DB"/>
    <w:rsid w:val="002C4397"/>
    <w:rsid w:val="002D03D3"/>
    <w:rsid w:val="002D1F37"/>
    <w:rsid w:val="002D607E"/>
    <w:rsid w:val="002E08EF"/>
    <w:rsid w:val="002E51E2"/>
    <w:rsid w:val="002F06B1"/>
    <w:rsid w:val="002F18CC"/>
    <w:rsid w:val="002F1B2C"/>
    <w:rsid w:val="002F3E64"/>
    <w:rsid w:val="003017E5"/>
    <w:rsid w:val="00303862"/>
    <w:rsid w:val="00304145"/>
    <w:rsid w:val="00306A2A"/>
    <w:rsid w:val="00310362"/>
    <w:rsid w:val="00310B55"/>
    <w:rsid w:val="00313F51"/>
    <w:rsid w:val="00324AA9"/>
    <w:rsid w:val="00324BCA"/>
    <w:rsid w:val="00330C16"/>
    <w:rsid w:val="00336D2B"/>
    <w:rsid w:val="003434C4"/>
    <w:rsid w:val="0034415B"/>
    <w:rsid w:val="00344DBE"/>
    <w:rsid w:val="00351D6F"/>
    <w:rsid w:val="00352924"/>
    <w:rsid w:val="00360E70"/>
    <w:rsid w:val="00364932"/>
    <w:rsid w:val="00370EF5"/>
    <w:rsid w:val="00374A87"/>
    <w:rsid w:val="003810DC"/>
    <w:rsid w:val="00382A46"/>
    <w:rsid w:val="0038455E"/>
    <w:rsid w:val="003A122C"/>
    <w:rsid w:val="003A3019"/>
    <w:rsid w:val="003A3061"/>
    <w:rsid w:val="003A34CF"/>
    <w:rsid w:val="003B2EC7"/>
    <w:rsid w:val="003C3137"/>
    <w:rsid w:val="003C4CE8"/>
    <w:rsid w:val="003C5D89"/>
    <w:rsid w:val="003C7664"/>
    <w:rsid w:val="003D6211"/>
    <w:rsid w:val="003D6F99"/>
    <w:rsid w:val="003E1C24"/>
    <w:rsid w:val="003E216E"/>
    <w:rsid w:val="003E5902"/>
    <w:rsid w:val="003F1D22"/>
    <w:rsid w:val="003F22B2"/>
    <w:rsid w:val="003F7B0C"/>
    <w:rsid w:val="00400576"/>
    <w:rsid w:val="004012B5"/>
    <w:rsid w:val="004045D8"/>
    <w:rsid w:val="00414C9F"/>
    <w:rsid w:val="004213C0"/>
    <w:rsid w:val="004218C5"/>
    <w:rsid w:val="00426404"/>
    <w:rsid w:val="00435714"/>
    <w:rsid w:val="00443FC6"/>
    <w:rsid w:val="00446277"/>
    <w:rsid w:val="00446526"/>
    <w:rsid w:val="0045236D"/>
    <w:rsid w:val="00454222"/>
    <w:rsid w:val="004560F4"/>
    <w:rsid w:val="004566B4"/>
    <w:rsid w:val="00456ED4"/>
    <w:rsid w:val="004600F5"/>
    <w:rsid w:val="0046412A"/>
    <w:rsid w:val="00464E98"/>
    <w:rsid w:val="00467EE6"/>
    <w:rsid w:val="00473BC0"/>
    <w:rsid w:val="00477A43"/>
    <w:rsid w:val="00486F69"/>
    <w:rsid w:val="00490462"/>
    <w:rsid w:val="00490F3E"/>
    <w:rsid w:val="004A01EA"/>
    <w:rsid w:val="004A1D20"/>
    <w:rsid w:val="004A2D0B"/>
    <w:rsid w:val="004A5453"/>
    <w:rsid w:val="004A7E42"/>
    <w:rsid w:val="004B2338"/>
    <w:rsid w:val="004B3460"/>
    <w:rsid w:val="004B66E9"/>
    <w:rsid w:val="004B6969"/>
    <w:rsid w:val="004C005F"/>
    <w:rsid w:val="004C2D9F"/>
    <w:rsid w:val="004C2E34"/>
    <w:rsid w:val="004C51BC"/>
    <w:rsid w:val="004C75E5"/>
    <w:rsid w:val="004D12F3"/>
    <w:rsid w:val="004E0763"/>
    <w:rsid w:val="004E0A84"/>
    <w:rsid w:val="004E4652"/>
    <w:rsid w:val="004F42BE"/>
    <w:rsid w:val="004F5064"/>
    <w:rsid w:val="004F69F8"/>
    <w:rsid w:val="004F6A2D"/>
    <w:rsid w:val="004F7907"/>
    <w:rsid w:val="00506E5A"/>
    <w:rsid w:val="00512EDA"/>
    <w:rsid w:val="0051422C"/>
    <w:rsid w:val="00517F07"/>
    <w:rsid w:val="0052058D"/>
    <w:rsid w:val="00532919"/>
    <w:rsid w:val="00535822"/>
    <w:rsid w:val="00535E1C"/>
    <w:rsid w:val="0055094E"/>
    <w:rsid w:val="005509F9"/>
    <w:rsid w:val="00551916"/>
    <w:rsid w:val="00556602"/>
    <w:rsid w:val="0056052D"/>
    <w:rsid w:val="00561B55"/>
    <w:rsid w:val="00572BE2"/>
    <w:rsid w:val="00575315"/>
    <w:rsid w:val="0058056C"/>
    <w:rsid w:val="005842E5"/>
    <w:rsid w:val="00585C09"/>
    <w:rsid w:val="00586927"/>
    <w:rsid w:val="00594B0E"/>
    <w:rsid w:val="0059626F"/>
    <w:rsid w:val="005979FE"/>
    <w:rsid w:val="005A68D5"/>
    <w:rsid w:val="005B37E6"/>
    <w:rsid w:val="005B4A37"/>
    <w:rsid w:val="005B5581"/>
    <w:rsid w:val="005C0DBC"/>
    <w:rsid w:val="005C4DE1"/>
    <w:rsid w:val="005C73A8"/>
    <w:rsid w:val="005D03FD"/>
    <w:rsid w:val="005D1DB1"/>
    <w:rsid w:val="005D2215"/>
    <w:rsid w:val="005D7420"/>
    <w:rsid w:val="005D7C2A"/>
    <w:rsid w:val="005E326A"/>
    <w:rsid w:val="005E7677"/>
    <w:rsid w:val="005F37EF"/>
    <w:rsid w:val="005F63D9"/>
    <w:rsid w:val="00600029"/>
    <w:rsid w:val="00601839"/>
    <w:rsid w:val="00602F50"/>
    <w:rsid w:val="0060410B"/>
    <w:rsid w:val="00604752"/>
    <w:rsid w:val="0061071A"/>
    <w:rsid w:val="00611489"/>
    <w:rsid w:val="006136B0"/>
    <w:rsid w:val="0061731C"/>
    <w:rsid w:val="00617D47"/>
    <w:rsid w:val="00620C65"/>
    <w:rsid w:val="006247CB"/>
    <w:rsid w:val="00632AD1"/>
    <w:rsid w:val="0063516A"/>
    <w:rsid w:val="00643349"/>
    <w:rsid w:val="00645BDE"/>
    <w:rsid w:val="00647C25"/>
    <w:rsid w:val="00660C54"/>
    <w:rsid w:val="00671719"/>
    <w:rsid w:val="00672B60"/>
    <w:rsid w:val="00681B95"/>
    <w:rsid w:val="00683868"/>
    <w:rsid w:val="00685F1D"/>
    <w:rsid w:val="00686AA2"/>
    <w:rsid w:val="006916D7"/>
    <w:rsid w:val="00692E20"/>
    <w:rsid w:val="006A0A1E"/>
    <w:rsid w:val="006A1C16"/>
    <w:rsid w:val="006A22EA"/>
    <w:rsid w:val="006A2C37"/>
    <w:rsid w:val="006B13F6"/>
    <w:rsid w:val="006B352E"/>
    <w:rsid w:val="006B3D9C"/>
    <w:rsid w:val="006B73CE"/>
    <w:rsid w:val="006B7E47"/>
    <w:rsid w:val="006C0B80"/>
    <w:rsid w:val="006C228F"/>
    <w:rsid w:val="006C698B"/>
    <w:rsid w:val="006D0BE4"/>
    <w:rsid w:val="006D26A5"/>
    <w:rsid w:val="006D60CB"/>
    <w:rsid w:val="006D7032"/>
    <w:rsid w:val="006E2BD2"/>
    <w:rsid w:val="006E3EC5"/>
    <w:rsid w:val="006E689B"/>
    <w:rsid w:val="006F1034"/>
    <w:rsid w:val="006F279F"/>
    <w:rsid w:val="006F2881"/>
    <w:rsid w:val="006F2B96"/>
    <w:rsid w:val="006F3833"/>
    <w:rsid w:val="00702441"/>
    <w:rsid w:val="00703C1E"/>
    <w:rsid w:val="007047CC"/>
    <w:rsid w:val="007119F2"/>
    <w:rsid w:val="00714D20"/>
    <w:rsid w:val="007247C2"/>
    <w:rsid w:val="00735248"/>
    <w:rsid w:val="00737235"/>
    <w:rsid w:val="007440AC"/>
    <w:rsid w:val="0074568D"/>
    <w:rsid w:val="00750EE9"/>
    <w:rsid w:val="00755831"/>
    <w:rsid w:val="00756147"/>
    <w:rsid w:val="00756690"/>
    <w:rsid w:val="00756C5D"/>
    <w:rsid w:val="00765BAA"/>
    <w:rsid w:val="0077367C"/>
    <w:rsid w:val="00776AA3"/>
    <w:rsid w:val="00776EA0"/>
    <w:rsid w:val="00776F7E"/>
    <w:rsid w:val="007779E3"/>
    <w:rsid w:val="007854AB"/>
    <w:rsid w:val="0078567E"/>
    <w:rsid w:val="00792213"/>
    <w:rsid w:val="007976DD"/>
    <w:rsid w:val="007A00C7"/>
    <w:rsid w:val="007A19C8"/>
    <w:rsid w:val="007A1AC3"/>
    <w:rsid w:val="007A26B2"/>
    <w:rsid w:val="007A2F54"/>
    <w:rsid w:val="007A301D"/>
    <w:rsid w:val="007A5CDF"/>
    <w:rsid w:val="007B02A4"/>
    <w:rsid w:val="007B2C05"/>
    <w:rsid w:val="007B53B1"/>
    <w:rsid w:val="007B54FD"/>
    <w:rsid w:val="007C5455"/>
    <w:rsid w:val="007C76AE"/>
    <w:rsid w:val="007D2FC9"/>
    <w:rsid w:val="007D44FB"/>
    <w:rsid w:val="007D5090"/>
    <w:rsid w:val="007E192D"/>
    <w:rsid w:val="007E7735"/>
    <w:rsid w:val="007F0DEE"/>
    <w:rsid w:val="007F1E73"/>
    <w:rsid w:val="007F3989"/>
    <w:rsid w:val="00800124"/>
    <w:rsid w:val="008039BA"/>
    <w:rsid w:val="00803ACA"/>
    <w:rsid w:val="008056A2"/>
    <w:rsid w:val="0080581B"/>
    <w:rsid w:val="0080703A"/>
    <w:rsid w:val="008114A6"/>
    <w:rsid w:val="008120CF"/>
    <w:rsid w:val="00822830"/>
    <w:rsid w:val="00822CE0"/>
    <w:rsid w:val="008252D6"/>
    <w:rsid w:val="00826922"/>
    <w:rsid w:val="0083028E"/>
    <w:rsid w:val="00831D0F"/>
    <w:rsid w:val="0083281B"/>
    <w:rsid w:val="00835181"/>
    <w:rsid w:val="0083771D"/>
    <w:rsid w:val="008407C2"/>
    <w:rsid w:val="00841951"/>
    <w:rsid w:val="00844082"/>
    <w:rsid w:val="00847394"/>
    <w:rsid w:val="008514A8"/>
    <w:rsid w:val="008518B4"/>
    <w:rsid w:val="00854061"/>
    <w:rsid w:val="00860027"/>
    <w:rsid w:val="00860A0A"/>
    <w:rsid w:val="00865D25"/>
    <w:rsid w:val="00866DDA"/>
    <w:rsid w:val="008710B7"/>
    <w:rsid w:val="0087457E"/>
    <w:rsid w:val="0087469B"/>
    <w:rsid w:val="00875100"/>
    <w:rsid w:val="0087541B"/>
    <w:rsid w:val="00876FEF"/>
    <w:rsid w:val="008772E3"/>
    <w:rsid w:val="00877B2D"/>
    <w:rsid w:val="00881877"/>
    <w:rsid w:val="00881EA6"/>
    <w:rsid w:val="00883544"/>
    <w:rsid w:val="00884DE6"/>
    <w:rsid w:val="00886C45"/>
    <w:rsid w:val="00893715"/>
    <w:rsid w:val="008A0035"/>
    <w:rsid w:val="008A1404"/>
    <w:rsid w:val="008A205A"/>
    <w:rsid w:val="008A3401"/>
    <w:rsid w:val="008C20A6"/>
    <w:rsid w:val="008C2C77"/>
    <w:rsid w:val="008C3D6B"/>
    <w:rsid w:val="008C4822"/>
    <w:rsid w:val="008C6218"/>
    <w:rsid w:val="008C7B26"/>
    <w:rsid w:val="008C7C63"/>
    <w:rsid w:val="008D3329"/>
    <w:rsid w:val="008D41A1"/>
    <w:rsid w:val="008D48D6"/>
    <w:rsid w:val="008D5A2F"/>
    <w:rsid w:val="008D67EF"/>
    <w:rsid w:val="008D6E42"/>
    <w:rsid w:val="008E3485"/>
    <w:rsid w:val="008E3A77"/>
    <w:rsid w:val="008E4AB9"/>
    <w:rsid w:val="008E5A95"/>
    <w:rsid w:val="008E652B"/>
    <w:rsid w:val="008F09A8"/>
    <w:rsid w:val="008F1952"/>
    <w:rsid w:val="008F1AFE"/>
    <w:rsid w:val="009027F2"/>
    <w:rsid w:val="0090445B"/>
    <w:rsid w:val="00905BF0"/>
    <w:rsid w:val="00907D6A"/>
    <w:rsid w:val="009172C1"/>
    <w:rsid w:val="009175FE"/>
    <w:rsid w:val="009240BD"/>
    <w:rsid w:val="00925684"/>
    <w:rsid w:val="00930CDC"/>
    <w:rsid w:val="00934420"/>
    <w:rsid w:val="00937B46"/>
    <w:rsid w:val="00940D89"/>
    <w:rsid w:val="00944E67"/>
    <w:rsid w:val="00946A18"/>
    <w:rsid w:val="0094719F"/>
    <w:rsid w:val="00952F68"/>
    <w:rsid w:val="009532A1"/>
    <w:rsid w:val="00953E0E"/>
    <w:rsid w:val="00955A75"/>
    <w:rsid w:val="00956ABD"/>
    <w:rsid w:val="00956F85"/>
    <w:rsid w:val="0095765A"/>
    <w:rsid w:val="009626EE"/>
    <w:rsid w:val="00963761"/>
    <w:rsid w:val="00971283"/>
    <w:rsid w:val="00974358"/>
    <w:rsid w:val="00975A85"/>
    <w:rsid w:val="00975DBF"/>
    <w:rsid w:val="009802BF"/>
    <w:rsid w:val="009810C2"/>
    <w:rsid w:val="00982495"/>
    <w:rsid w:val="00987B8F"/>
    <w:rsid w:val="00991021"/>
    <w:rsid w:val="009916CA"/>
    <w:rsid w:val="009B24D7"/>
    <w:rsid w:val="009B262C"/>
    <w:rsid w:val="009B2C37"/>
    <w:rsid w:val="009B4745"/>
    <w:rsid w:val="009B783C"/>
    <w:rsid w:val="009C21E0"/>
    <w:rsid w:val="009D1A37"/>
    <w:rsid w:val="009E25AD"/>
    <w:rsid w:val="009E3EA9"/>
    <w:rsid w:val="009E4E3D"/>
    <w:rsid w:val="009E6FE0"/>
    <w:rsid w:val="009F1747"/>
    <w:rsid w:val="009F3BD2"/>
    <w:rsid w:val="009F5460"/>
    <w:rsid w:val="009F5D7A"/>
    <w:rsid w:val="009F752F"/>
    <w:rsid w:val="009F7D5A"/>
    <w:rsid w:val="00A015E1"/>
    <w:rsid w:val="00A03A08"/>
    <w:rsid w:val="00A0615F"/>
    <w:rsid w:val="00A075B3"/>
    <w:rsid w:val="00A11B33"/>
    <w:rsid w:val="00A12FC0"/>
    <w:rsid w:val="00A163B3"/>
    <w:rsid w:val="00A17B7F"/>
    <w:rsid w:val="00A22FFC"/>
    <w:rsid w:val="00A24884"/>
    <w:rsid w:val="00A25359"/>
    <w:rsid w:val="00A30D61"/>
    <w:rsid w:val="00A34383"/>
    <w:rsid w:val="00A34665"/>
    <w:rsid w:val="00A359C3"/>
    <w:rsid w:val="00A371B1"/>
    <w:rsid w:val="00A40D3E"/>
    <w:rsid w:val="00A5064F"/>
    <w:rsid w:val="00A55A55"/>
    <w:rsid w:val="00A60E58"/>
    <w:rsid w:val="00A62C47"/>
    <w:rsid w:val="00A65F88"/>
    <w:rsid w:val="00A718FD"/>
    <w:rsid w:val="00A73565"/>
    <w:rsid w:val="00A752D0"/>
    <w:rsid w:val="00A7584B"/>
    <w:rsid w:val="00A918E2"/>
    <w:rsid w:val="00A93F29"/>
    <w:rsid w:val="00A9658B"/>
    <w:rsid w:val="00A96EE2"/>
    <w:rsid w:val="00AA3850"/>
    <w:rsid w:val="00AB1743"/>
    <w:rsid w:val="00AB3EF3"/>
    <w:rsid w:val="00AC0730"/>
    <w:rsid w:val="00AC27D4"/>
    <w:rsid w:val="00AC5E35"/>
    <w:rsid w:val="00AD3639"/>
    <w:rsid w:val="00AE14E1"/>
    <w:rsid w:val="00AE1ABC"/>
    <w:rsid w:val="00AE1E0C"/>
    <w:rsid w:val="00AE287C"/>
    <w:rsid w:val="00AE5C8B"/>
    <w:rsid w:val="00AE763D"/>
    <w:rsid w:val="00AF43BF"/>
    <w:rsid w:val="00AF5E06"/>
    <w:rsid w:val="00B01C82"/>
    <w:rsid w:val="00B131DB"/>
    <w:rsid w:val="00B166E9"/>
    <w:rsid w:val="00B21011"/>
    <w:rsid w:val="00B22FA3"/>
    <w:rsid w:val="00B30581"/>
    <w:rsid w:val="00B47F58"/>
    <w:rsid w:val="00B554A4"/>
    <w:rsid w:val="00B56F12"/>
    <w:rsid w:val="00B56F3C"/>
    <w:rsid w:val="00B626E3"/>
    <w:rsid w:val="00B63B78"/>
    <w:rsid w:val="00B651FC"/>
    <w:rsid w:val="00B65939"/>
    <w:rsid w:val="00B66458"/>
    <w:rsid w:val="00B67959"/>
    <w:rsid w:val="00B72477"/>
    <w:rsid w:val="00B8458E"/>
    <w:rsid w:val="00B8769C"/>
    <w:rsid w:val="00B926EB"/>
    <w:rsid w:val="00B93D18"/>
    <w:rsid w:val="00B97B66"/>
    <w:rsid w:val="00BA1210"/>
    <w:rsid w:val="00BA34B0"/>
    <w:rsid w:val="00BB1313"/>
    <w:rsid w:val="00BB22EB"/>
    <w:rsid w:val="00BB2EBC"/>
    <w:rsid w:val="00BB661C"/>
    <w:rsid w:val="00BC40B3"/>
    <w:rsid w:val="00BC487B"/>
    <w:rsid w:val="00BD1641"/>
    <w:rsid w:val="00BD3500"/>
    <w:rsid w:val="00BE281A"/>
    <w:rsid w:val="00BE55D3"/>
    <w:rsid w:val="00BE7E62"/>
    <w:rsid w:val="00BF03FC"/>
    <w:rsid w:val="00BF24F6"/>
    <w:rsid w:val="00BF289E"/>
    <w:rsid w:val="00BF3942"/>
    <w:rsid w:val="00BF3C7D"/>
    <w:rsid w:val="00BF748B"/>
    <w:rsid w:val="00C04E70"/>
    <w:rsid w:val="00C055D1"/>
    <w:rsid w:val="00C05B4C"/>
    <w:rsid w:val="00C05BAF"/>
    <w:rsid w:val="00C06B5A"/>
    <w:rsid w:val="00C10123"/>
    <w:rsid w:val="00C13BAC"/>
    <w:rsid w:val="00C15CFA"/>
    <w:rsid w:val="00C21053"/>
    <w:rsid w:val="00C21070"/>
    <w:rsid w:val="00C24D6F"/>
    <w:rsid w:val="00C255FB"/>
    <w:rsid w:val="00C33561"/>
    <w:rsid w:val="00C36BDF"/>
    <w:rsid w:val="00C524AF"/>
    <w:rsid w:val="00C54955"/>
    <w:rsid w:val="00C54D10"/>
    <w:rsid w:val="00C54F99"/>
    <w:rsid w:val="00C5700E"/>
    <w:rsid w:val="00C57054"/>
    <w:rsid w:val="00C60B41"/>
    <w:rsid w:val="00C61262"/>
    <w:rsid w:val="00C627C5"/>
    <w:rsid w:val="00C70B80"/>
    <w:rsid w:val="00C72B42"/>
    <w:rsid w:val="00C80EF7"/>
    <w:rsid w:val="00C81A93"/>
    <w:rsid w:val="00C87A49"/>
    <w:rsid w:val="00C93B57"/>
    <w:rsid w:val="00C974F9"/>
    <w:rsid w:val="00CA124B"/>
    <w:rsid w:val="00CA2FAF"/>
    <w:rsid w:val="00CA383F"/>
    <w:rsid w:val="00CA3F49"/>
    <w:rsid w:val="00CA3FC1"/>
    <w:rsid w:val="00CB4CDF"/>
    <w:rsid w:val="00CC1A01"/>
    <w:rsid w:val="00CC2382"/>
    <w:rsid w:val="00CD3F61"/>
    <w:rsid w:val="00CD597D"/>
    <w:rsid w:val="00CD7836"/>
    <w:rsid w:val="00CE08F9"/>
    <w:rsid w:val="00CE594F"/>
    <w:rsid w:val="00CF23F9"/>
    <w:rsid w:val="00CF4AD2"/>
    <w:rsid w:val="00D0190D"/>
    <w:rsid w:val="00D03EB8"/>
    <w:rsid w:val="00D05C86"/>
    <w:rsid w:val="00D135DC"/>
    <w:rsid w:val="00D208AF"/>
    <w:rsid w:val="00D209D9"/>
    <w:rsid w:val="00D21341"/>
    <w:rsid w:val="00D22B4E"/>
    <w:rsid w:val="00D30579"/>
    <w:rsid w:val="00D30E02"/>
    <w:rsid w:val="00D33356"/>
    <w:rsid w:val="00D3550A"/>
    <w:rsid w:val="00D51466"/>
    <w:rsid w:val="00D52127"/>
    <w:rsid w:val="00D53B09"/>
    <w:rsid w:val="00D62A19"/>
    <w:rsid w:val="00D65449"/>
    <w:rsid w:val="00D67954"/>
    <w:rsid w:val="00D679E7"/>
    <w:rsid w:val="00D67DE1"/>
    <w:rsid w:val="00D67F2A"/>
    <w:rsid w:val="00D77B05"/>
    <w:rsid w:val="00D806ED"/>
    <w:rsid w:val="00D91453"/>
    <w:rsid w:val="00D927A2"/>
    <w:rsid w:val="00D93232"/>
    <w:rsid w:val="00D96EF5"/>
    <w:rsid w:val="00D97856"/>
    <w:rsid w:val="00DA0005"/>
    <w:rsid w:val="00DA1E93"/>
    <w:rsid w:val="00DA3298"/>
    <w:rsid w:val="00DA5D3E"/>
    <w:rsid w:val="00DB27CD"/>
    <w:rsid w:val="00DB69A7"/>
    <w:rsid w:val="00DB7627"/>
    <w:rsid w:val="00DC4B6C"/>
    <w:rsid w:val="00DE007A"/>
    <w:rsid w:val="00DE009D"/>
    <w:rsid w:val="00DF00A0"/>
    <w:rsid w:val="00DF11DB"/>
    <w:rsid w:val="00DF201B"/>
    <w:rsid w:val="00DF4062"/>
    <w:rsid w:val="00DF607F"/>
    <w:rsid w:val="00E0204E"/>
    <w:rsid w:val="00E07D25"/>
    <w:rsid w:val="00E1101D"/>
    <w:rsid w:val="00E1278B"/>
    <w:rsid w:val="00E24721"/>
    <w:rsid w:val="00E2634A"/>
    <w:rsid w:val="00E26B67"/>
    <w:rsid w:val="00E3123A"/>
    <w:rsid w:val="00E31282"/>
    <w:rsid w:val="00E4076A"/>
    <w:rsid w:val="00E42C56"/>
    <w:rsid w:val="00E436C4"/>
    <w:rsid w:val="00E44CF5"/>
    <w:rsid w:val="00E5073E"/>
    <w:rsid w:val="00E50D9B"/>
    <w:rsid w:val="00E512A6"/>
    <w:rsid w:val="00E5551E"/>
    <w:rsid w:val="00E6183C"/>
    <w:rsid w:val="00E65F20"/>
    <w:rsid w:val="00E72EA6"/>
    <w:rsid w:val="00E73E92"/>
    <w:rsid w:val="00E81347"/>
    <w:rsid w:val="00E82193"/>
    <w:rsid w:val="00E87CD7"/>
    <w:rsid w:val="00E905E5"/>
    <w:rsid w:val="00E91183"/>
    <w:rsid w:val="00E94F03"/>
    <w:rsid w:val="00EA0E75"/>
    <w:rsid w:val="00EA2153"/>
    <w:rsid w:val="00EA4EE4"/>
    <w:rsid w:val="00EB0A51"/>
    <w:rsid w:val="00EC0547"/>
    <w:rsid w:val="00EC0BD7"/>
    <w:rsid w:val="00EC359E"/>
    <w:rsid w:val="00EC5C2F"/>
    <w:rsid w:val="00ED4305"/>
    <w:rsid w:val="00EE07D9"/>
    <w:rsid w:val="00EE1841"/>
    <w:rsid w:val="00EE3D84"/>
    <w:rsid w:val="00EF39E9"/>
    <w:rsid w:val="00EF5250"/>
    <w:rsid w:val="00EF65EA"/>
    <w:rsid w:val="00F025AB"/>
    <w:rsid w:val="00F035EE"/>
    <w:rsid w:val="00F038B9"/>
    <w:rsid w:val="00F07A24"/>
    <w:rsid w:val="00F1118A"/>
    <w:rsid w:val="00F11660"/>
    <w:rsid w:val="00F1388A"/>
    <w:rsid w:val="00F165FB"/>
    <w:rsid w:val="00F21A8A"/>
    <w:rsid w:val="00F23577"/>
    <w:rsid w:val="00F23934"/>
    <w:rsid w:val="00F2613A"/>
    <w:rsid w:val="00F31FAA"/>
    <w:rsid w:val="00F37759"/>
    <w:rsid w:val="00F37FDE"/>
    <w:rsid w:val="00F40D57"/>
    <w:rsid w:val="00F41A97"/>
    <w:rsid w:val="00F4308B"/>
    <w:rsid w:val="00F43EB1"/>
    <w:rsid w:val="00F43F31"/>
    <w:rsid w:val="00F450A5"/>
    <w:rsid w:val="00F477EF"/>
    <w:rsid w:val="00F50214"/>
    <w:rsid w:val="00F556D4"/>
    <w:rsid w:val="00F56F02"/>
    <w:rsid w:val="00F60C45"/>
    <w:rsid w:val="00F65F14"/>
    <w:rsid w:val="00F660A1"/>
    <w:rsid w:val="00F665E5"/>
    <w:rsid w:val="00F678EE"/>
    <w:rsid w:val="00F743E7"/>
    <w:rsid w:val="00F77C4E"/>
    <w:rsid w:val="00F84B79"/>
    <w:rsid w:val="00F863B1"/>
    <w:rsid w:val="00F9170C"/>
    <w:rsid w:val="00F95214"/>
    <w:rsid w:val="00F977B8"/>
    <w:rsid w:val="00FA1667"/>
    <w:rsid w:val="00FA3C47"/>
    <w:rsid w:val="00FA681A"/>
    <w:rsid w:val="00FA7687"/>
    <w:rsid w:val="00FB2461"/>
    <w:rsid w:val="00FB2960"/>
    <w:rsid w:val="00FB4416"/>
    <w:rsid w:val="00FC7762"/>
    <w:rsid w:val="00FD009E"/>
    <w:rsid w:val="00FD2E4C"/>
    <w:rsid w:val="00FD3933"/>
    <w:rsid w:val="00FD46CB"/>
    <w:rsid w:val="00FE2DED"/>
    <w:rsid w:val="00FE40DC"/>
    <w:rsid w:val="00FF2527"/>
    <w:rsid w:val="00FF4DE7"/>
    <w:rsid w:val="00FF7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66CDB79"/>
  <w15:docId w15:val="{F13D0B22-D09F-4889-B270-B5126B9E9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6145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B352E"/>
    <w:pPr>
      <w:keepNext/>
      <w:spacing w:beforeLines="50"/>
      <w:jc w:val="center"/>
      <w:outlineLvl w:val="0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B352E"/>
    <w:pPr>
      <w:jc w:val="both"/>
    </w:pPr>
  </w:style>
  <w:style w:type="paragraph" w:styleId="a4">
    <w:name w:val="footer"/>
    <w:basedOn w:val="a"/>
    <w:link w:val="a5"/>
    <w:uiPriority w:val="99"/>
    <w:rsid w:val="006B35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6B352E"/>
  </w:style>
  <w:style w:type="paragraph" w:customStyle="1" w:styleId="10">
    <w:name w:val="樣式1"/>
    <w:basedOn w:val="a"/>
    <w:rsid w:val="006B352E"/>
    <w:rPr>
      <w:rFonts w:ascii="Arial" w:hAnsi="Arial" w:cs="Arial"/>
    </w:rPr>
  </w:style>
  <w:style w:type="paragraph" w:styleId="2">
    <w:name w:val="Body Text 2"/>
    <w:basedOn w:val="a"/>
    <w:rsid w:val="006B352E"/>
    <w:pPr>
      <w:ind w:leftChars="-6" w:left="-14" w:firstLineChars="6" w:firstLine="13"/>
    </w:pPr>
    <w:rPr>
      <w:sz w:val="22"/>
      <w:szCs w:val="22"/>
    </w:rPr>
  </w:style>
  <w:style w:type="character" w:customStyle="1" w:styleId="MTEquationSection">
    <w:name w:val="MTEquationSection"/>
    <w:basedOn w:val="a0"/>
    <w:rsid w:val="006B352E"/>
    <w:rPr>
      <w:b/>
      <w:bCs/>
      <w:color w:val="FF0000"/>
      <w:sz w:val="28"/>
      <w:szCs w:val="28"/>
    </w:rPr>
  </w:style>
  <w:style w:type="paragraph" w:customStyle="1" w:styleId="MTDisplayEquation">
    <w:name w:val="MTDisplayEquation"/>
    <w:basedOn w:val="a"/>
    <w:rsid w:val="006B352E"/>
    <w:pPr>
      <w:tabs>
        <w:tab w:val="center" w:pos="4420"/>
        <w:tab w:val="right" w:pos="8840"/>
      </w:tabs>
      <w:ind w:left="360"/>
      <w:jc w:val="both"/>
    </w:pPr>
    <w:rPr>
      <w:sz w:val="22"/>
      <w:szCs w:val="22"/>
    </w:rPr>
  </w:style>
  <w:style w:type="paragraph" w:styleId="20">
    <w:name w:val="Body Text Indent 2"/>
    <w:basedOn w:val="a"/>
    <w:link w:val="21"/>
    <w:rsid w:val="006B352E"/>
    <w:pPr>
      <w:ind w:left="220" w:hangingChars="100" w:hanging="220"/>
    </w:pPr>
    <w:rPr>
      <w:sz w:val="22"/>
      <w:szCs w:val="22"/>
    </w:rPr>
  </w:style>
  <w:style w:type="paragraph" w:styleId="3">
    <w:name w:val="Body Text Indent 3"/>
    <w:basedOn w:val="a"/>
    <w:link w:val="30"/>
    <w:rsid w:val="006B352E"/>
    <w:pPr>
      <w:ind w:left="42"/>
    </w:pPr>
    <w:rPr>
      <w:sz w:val="22"/>
      <w:szCs w:val="22"/>
    </w:rPr>
  </w:style>
  <w:style w:type="paragraph" w:styleId="a7">
    <w:name w:val="Balloon Text"/>
    <w:basedOn w:val="a"/>
    <w:semiHidden/>
    <w:rsid w:val="009172C1"/>
    <w:rPr>
      <w:rFonts w:ascii="Arial" w:hAnsi="Arial" w:cs="Arial"/>
      <w:sz w:val="18"/>
      <w:szCs w:val="18"/>
    </w:rPr>
  </w:style>
  <w:style w:type="table" w:styleId="a8">
    <w:name w:val="Table Grid"/>
    <w:basedOn w:val="a1"/>
    <w:uiPriority w:val="39"/>
    <w:rsid w:val="00585C09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yle621">
    <w:name w:val="style621"/>
    <w:basedOn w:val="a0"/>
    <w:rsid w:val="001B7D63"/>
    <w:rPr>
      <w:sz w:val="12"/>
      <w:szCs w:val="12"/>
    </w:rPr>
  </w:style>
  <w:style w:type="paragraph" w:styleId="a9">
    <w:name w:val="header"/>
    <w:basedOn w:val="a"/>
    <w:link w:val="aa"/>
    <w:rsid w:val="0095765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rsid w:val="0095765A"/>
    <w:rPr>
      <w:kern w:val="2"/>
    </w:rPr>
  </w:style>
  <w:style w:type="character" w:customStyle="1" w:styleId="apple-style-span">
    <w:name w:val="apple-style-span"/>
    <w:basedOn w:val="a0"/>
    <w:rsid w:val="000F683B"/>
  </w:style>
  <w:style w:type="paragraph" w:styleId="ab">
    <w:name w:val="List Paragraph"/>
    <w:basedOn w:val="a"/>
    <w:uiPriority w:val="34"/>
    <w:qFormat/>
    <w:rsid w:val="00091A1D"/>
    <w:pPr>
      <w:ind w:leftChars="200" w:left="480"/>
    </w:pPr>
  </w:style>
  <w:style w:type="character" w:styleId="ac">
    <w:name w:val="Placeholder Text"/>
    <w:basedOn w:val="a0"/>
    <w:uiPriority w:val="99"/>
    <w:semiHidden/>
    <w:rsid w:val="00091A1D"/>
    <w:rPr>
      <w:color w:val="808080"/>
    </w:rPr>
  </w:style>
  <w:style w:type="character" w:styleId="ad">
    <w:name w:val="Hyperlink"/>
    <w:basedOn w:val="a0"/>
    <w:uiPriority w:val="99"/>
    <w:unhideWhenUsed/>
    <w:rsid w:val="008E3485"/>
    <w:rPr>
      <w:color w:val="0000FF"/>
      <w:u w:val="single"/>
    </w:rPr>
  </w:style>
  <w:style w:type="character" w:customStyle="1" w:styleId="texhtml1">
    <w:name w:val="texhtml1"/>
    <w:basedOn w:val="a0"/>
    <w:rsid w:val="008E3485"/>
    <w:rPr>
      <w:rFonts w:ascii="Times New Roman" w:hAnsi="Times New Roman" w:cs="Times New Roman" w:hint="default"/>
      <w:sz w:val="29"/>
      <w:szCs w:val="29"/>
    </w:rPr>
  </w:style>
  <w:style w:type="character" w:customStyle="1" w:styleId="21">
    <w:name w:val="本文縮排 2 字元"/>
    <w:basedOn w:val="a0"/>
    <w:link w:val="20"/>
    <w:rsid w:val="00C13BAC"/>
    <w:rPr>
      <w:kern w:val="2"/>
      <w:sz w:val="22"/>
      <w:szCs w:val="22"/>
    </w:rPr>
  </w:style>
  <w:style w:type="character" w:customStyle="1" w:styleId="30">
    <w:name w:val="本文縮排 3 字元"/>
    <w:basedOn w:val="a0"/>
    <w:link w:val="3"/>
    <w:rsid w:val="00C13BAC"/>
    <w:rPr>
      <w:kern w:val="2"/>
      <w:sz w:val="22"/>
      <w:szCs w:val="22"/>
    </w:rPr>
  </w:style>
  <w:style w:type="paragraph" w:styleId="ae">
    <w:name w:val="No Spacing"/>
    <w:uiPriority w:val="1"/>
    <w:qFormat/>
    <w:rsid w:val="006A22EA"/>
    <w:pPr>
      <w:widowControl w:val="0"/>
    </w:pPr>
    <w:rPr>
      <w:kern w:val="2"/>
      <w:sz w:val="24"/>
      <w:szCs w:val="24"/>
    </w:rPr>
  </w:style>
  <w:style w:type="character" w:customStyle="1" w:styleId="a5">
    <w:name w:val="頁尾 字元"/>
    <w:basedOn w:val="a0"/>
    <w:link w:val="a4"/>
    <w:uiPriority w:val="99"/>
    <w:rsid w:val="004045D8"/>
    <w:rPr>
      <w:kern w:val="2"/>
    </w:rPr>
  </w:style>
  <w:style w:type="paragraph" w:styleId="Web">
    <w:name w:val="Normal (Web)"/>
    <w:basedOn w:val="a"/>
    <w:uiPriority w:val="99"/>
    <w:semiHidden/>
    <w:unhideWhenUsed/>
    <w:rsid w:val="005E326A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93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5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0074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77686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185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4448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59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15034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79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6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05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1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816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24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410142">
          <w:marLeft w:val="116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96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chegg.com/homework-help/questions-and-answers/database-five-transactions-let-minsup-50-minconf-75--list-strong-association-rules-support-q65700511" TargetMode="External"/><Relationship Id="rId25" Type="http://schemas.openxmlformats.org/officeDocument/2006/relationships/hyperlink" Target="https://www.chegg.com/homework-help/questions-and-answers/give-following-cnn-neural-network-model-size-input-image-32x32-rgb-colors-modeladd-conv2d--q65441387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s://www.chegg.com/homework-help/questions-and-answers/briefly-explain-hadoop-distributed-file-system-hdfs--draw-diagram-aid-explanations-need-ex-q65442043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s://www.chegg.com/homework-help/questions-and-answers/three-types-layers-build-cnn-architectures-convolutional-layer-pooling-layer-fully-connect-q65700785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hyperlink" Target="https://www.chegg.com/homework-help/questions-and-answers/given-following-large-frequent-3-itemsets-find-candidate-4-itemsets-according-apriori-gene-q65701092" TargetMode="Externa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hyperlink" Target="https://www.chegg.com/homework-help/questions-and-answers/design-multilayer-feed-forward-neural-network-given-data-table-1-label-nodes-input-output--q65699560" TargetMode="External"/><Relationship Id="rId14" Type="http://schemas.openxmlformats.org/officeDocument/2006/relationships/hyperlink" Target="https://www.chegg.com/homework-help/questions-and-answers/explain-concept-support-vectors-maximum-marginal-hyperplane-linear-separation-classes-svm--q65700616" TargetMode="External"/><Relationship Id="rId22" Type="http://schemas.openxmlformats.org/officeDocument/2006/relationships/image" Target="media/image9.png"/><Relationship Id="rId27" Type="http://schemas.openxmlformats.org/officeDocument/2006/relationships/hyperlink" Target="https://www.chegg.com/homework-help/questions-and-answers/given-lstm-architecture--briefly-explain-usages-ft-ct-respectively-given-following-lstm-ne-q65441736" TargetMode="External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4CC9BE-76CB-40A7-920F-F3E47D807C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5</Pages>
  <Words>1359</Words>
  <Characters>775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IIM NCTU</Company>
  <LinksUpToDate>false</LinksUpToDate>
  <CharactersWithSpaces>9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uen-Ren Liu</dc:creator>
  <cp:lastModifiedBy>User</cp:lastModifiedBy>
  <cp:revision>10</cp:revision>
  <cp:lastPrinted>2019-01-09T02:05:00Z</cp:lastPrinted>
  <dcterms:created xsi:type="dcterms:W3CDTF">2020-01-05T05:57:00Z</dcterms:created>
  <dcterms:modified xsi:type="dcterms:W3CDTF">2020-12-30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">
    <vt:lpwstr>(1.1)</vt:lpwstr>
  </property>
  <property fmtid="{D5CDD505-2E9C-101B-9397-08002B2CF9AE}" pid="3" name="MTEquationSection">
    <vt:lpwstr>1</vt:lpwstr>
  </property>
</Properties>
</file>